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E1DF11" w14:textId="77777777" w:rsidR="002D4490" w:rsidRPr="00E91196" w:rsidRDefault="002D4490" w:rsidP="002D4490">
      <w:pPr>
        <w:pStyle w:val="1"/>
        <w:spacing w:before="0" w:line="240" w:lineRule="auto"/>
        <w:jc w:val="center"/>
        <w:rPr>
          <w:rFonts w:ascii="Times New Roman" w:hAnsi="Times New Roman"/>
          <w:color w:val="000000" w:themeColor="text1"/>
          <w:u w:val="single"/>
        </w:rPr>
      </w:pPr>
      <w:r w:rsidRPr="00E91196">
        <w:rPr>
          <w:rFonts w:ascii="Times New Roman" w:hAnsi="Times New Roman"/>
          <w:color w:val="000000" w:themeColor="text1"/>
        </w:rPr>
        <w:t>Комплект оценочных материалов по дисциплине</w:t>
      </w:r>
      <w:r w:rsidRPr="00E91196">
        <w:rPr>
          <w:rFonts w:ascii="Times New Roman" w:hAnsi="Times New Roman"/>
          <w:color w:val="000000" w:themeColor="text1"/>
        </w:rPr>
        <w:br/>
        <w:t>«</w:t>
      </w:r>
      <w:r w:rsidR="00A5699F" w:rsidRPr="00E91196">
        <w:rPr>
          <w:rFonts w:ascii="Times New Roman" w:hAnsi="Times New Roman"/>
          <w:color w:val="000000" w:themeColor="text1"/>
        </w:rPr>
        <w:t>Статистика</w:t>
      </w:r>
      <w:r w:rsidRPr="00E91196">
        <w:rPr>
          <w:rFonts w:ascii="Times New Roman" w:hAnsi="Times New Roman"/>
          <w:color w:val="000000" w:themeColor="text1"/>
        </w:rPr>
        <w:t>»</w:t>
      </w:r>
    </w:p>
    <w:p w14:paraId="66375EE6" w14:textId="77777777" w:rsidR="002D4490" w:rsidRPr="00E91196" w:rsidRDefault="002D4490" w:rsidP="002D4490">
      <w:pPr>
        <w:pStyle w:val="a5"/>
        <w:rPr>
          <w:color w:val="000000" w:themeColor="text1"/>
          <w:szCs w:val="28"/>
        </w:rPr>
      </w:pPr>
    </w:p>
    <w:p w14:paraId="75408195" w14:textId="77777777" w:rsidR="002D4490" w:rsidRPr="00E91196" w:rsidRDefault="002D4490" w:rsidP="002D4490">
      <w:pPr>
        <w:pStyle w:val="3"/>
        <w:spacing w:before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Задания закрытого типа</w:t>
      </w:r>
    </w:p>
    <w:p w14:paraId="46B81DC6" w14:textId="77777777" w:rsidR="002D4490" w:rsidRPr="00E91196" w:rsidRDefault="002D4490" w:rsidP="002D4490">
      <w:pPr>
        <w:pStyle w:val="4"/>
        <w:spacing w:before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14:paraId="205B1D75" w14:textId="77777777" w:rsidR="002D4490" w:rsidRPr="00E91196" w:rsidRDefault="002D4490" w:rsidP="002D4490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 w:val="0"/>
          <w:color w:val="000000" w:themeColor="text1"/>
          <w:sz w:val="28"/>
          <w:szCs w:val="28"/>
        </w:rPr>
        <w:t>Задания закрытого типа на выбор правильного ответа</w:t>
      </w:r>
    </w:p>
    <w:p w14:paraId="6285D3E3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431EA91F" w14:textId="77777777" w:rsidR="002D4490" w:rsidRPr="00E91196" w:rsidRDefault="002D4490" w:rsidP="008539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/>
          <w:color w:val="000000" w:themeColor="text1"/>
          <w:sz w:val="28"/>
          <w:szCs w:val="28"/>
        </w:rPr>
        <w:t>Выберите один правильный ответ.</w:t>
      </w:r>
    </w:p>
    <w:p w14:paraId="0A4AD532" w14:textId="77777777" w:rsidR="0085392D" w:rsidRPr="00E91196" w:rsidRDefault="0085392D" w:rsidP="008539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14:paraId="73E184DA" w14:textId="77777777" w:rsidR="0085392D" w:rsidRPr="00E91196" w:rsidRDefault="0085392D" w:rsidP="0085392D">
      <w:pPr>
        <w:pStyle w:val="a9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284" w:hanging="284"/>
        <w:jc w:val="both"/>
        <w:rPr>
          <w:rStyle w:val="a6"/>
          <w:b w:val="0"/>
          <w:bCs w:val="0"/>
          <w:color w:val="000000" w:themeColor="text1"/>
          <w:sz w:val="28"/>
          <w:szCs w:val="28"/>
        </w:rPr>
      </w:pPr>
      <w:r w:rsidRPr="00E91196">
        <w:rPr>
          <w:rStyle w:val="a6"/>
          <w:b w:val="0"/>
          <w:color w:val="000000" w:themeColor="text1"/>
          <w:sz w:val="28"/>
          <w:szCs w:val="28"/>
        </w:rPr>
        <w:t>Что такое статистическая совокупность?</w:t>
      </w:r>
    </w:p>
    <w:p w14:paraId="2DB2870C" w14:textId="77777777" w:rsidR="0085392D" w:rsidRPr="00E91196" w:rsidRDefault="0085392D" w:rsidP="0085392D">
      <w:pPr>
        <w:pStyle w:val="a9"/>
        <w:numPr>
          <w:ilvl w:val="0"/>
          <w:numId w:val="8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color w:val="000000" w:themeColor="text1"/>
          <w:sz w:val="28"/>
          <w:szCs w:val="28"/>
        </w:rPr>
      </w:pPr>
      <w:r w:rsidRPr="00E91196">
        <w:rPr>
          <w:color w:val="000000" w:themeColor="text1"/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34F3A7E9" w14:textId="77777777" w:rsidR="0085392D" w:rsidRPr="00E91196" w:rsidRDefault="0085392D" w:rsidP="0085392D">
      <w:pPr>
        <w:pStyle w:val="a9"/>
        <w:numPr>
          <w:ilvl w:val="0"/>
          <w:numId w:val="8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color w:val="000000" w:themeColor="text1"/>
          <w:sz w:val="28"/>
          <w:szCs w:val="28"/>
        </w:rPr>
      </w:pPr>
      <w:r w:rsidRPr="00E91196">
        <w:rPr>
          <w:color w:val="000000" w:themeColor="text1"/>
          <w:sz w:val="28"/>
          <w:szCs w:val="28"/>
        </w:rPr>
        <w:t>Отдельный элемент, являющийся носителем изучаемых признаков.</w:t>
      </w:r>
    </w:p>
    <w:p w14:paraId="027D533D" w14:textId="77777777" w:rsidR="0085392D" w:rsidRPr="00E91196" w:rsidRDefault="0085392D" w:rsidP="0085392D">
      <w:pPr>
        <w:pStyle w:val="a9"/>
        <w:numPr>
          <w:ilvl w:val="0"/>
          <w:numId w:val="8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color w:val="000000" w:themeColor="text1"/>
          <w:sz w:val="28"/>
          <w:szCs w:val="28"/>
        </w:rPr>
      </w:pPr>
      <w:r w:rsidRPr="00E91196">
        <w:rPr>
          <w:color w:val="000000" w:themeColor="text1"/>
          <w:sz w:val="28"/>
          <w:szCs w:val="28"/>
        </w:rPr>
        <w:t>Система показателей, описывающих социально-экономические процессы.</w:t>
      </w:r>
    </w:p>
    <w:p w14:paraId="1CEF0A7A" w14:textId="77777777" w:rsidR="0085392D" w:rsidRPr="00E91196" w:rsidRDefault="0085392D" w:rsidP="0085392D">
      <w:pPr>
        <w:pStyle w:val="a9"/>
        <w:numPr>
          <w:ilvl w:val="0"/>
          <w:numId w:val="8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color w:val="000000" w:themeColor="text1"/>
          <w:sz w:val="28"/>
          <w:szCs w:val="28"/>
        </w:rPr>
      </w:pPr>
      <w:r w:rsidRPr="00E91196">
        <w:rPr>
          <w:color w:val="000000" w:themeColor="text1"/>
          <w:sz w:val="28"/>
          <w:szCs w:val="28"/>
        </w:rPr>
        <w:t>Результат обработки данных методом группировки.</w:t>
      </w:r>
    </w:p>
    <w:p w14:paraId="1971B075" w14:textId="0A87C803" w:rsidR="0085392D" w:rsidRPr="00E91196" w:rsidRDefault="00467EE6" w:rsidP="0085392D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Правильный ответ: А</w:t>
      </w:r>
    </w:p>
    <w:p w14:paraId="398B4395" w14:textId="7AEF402C" w:rsidR="002D4490" w:rsidRPr="00E91196" w:rsidRDefault="002D4490" w:rsidP="0085392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E91196">
        <w:rPr>
          <w:rFonts w:ascii="Times New Roman" w:hAnsi="Times New Roman"/>
          <w:color w:val="000000" w:themeColor="text1"/>
          <w:sz w:val="28"/>
          <w:szCs w:val="28"/>
        </w:rPr>
        <w:t>ОПК-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F9383E"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 (ОПК-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F9383E" w:rsidRPr="00E91196">
        <w:rPr>
          <w:rFonts w:ascii="Times New Roman" w:hAnsi="Times New Roman"/>
          <w:color w:val="000000" w:themeColor="text1"/>
          <w:sz w:val="28"/>
          <w:szCs w:val="28"/>
        </w:rPr>
        <w:t>.2)</w:t>
      </w:r>
    </w:p>
    <w:p w14:paraId="2EAC851F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2B7BAF82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2. </w:t>
      </w:r>
      <w:r w:rsidR="00AD4F5B" w:rsidRPr="00E91196">
        <w:rPr>
          <w:rFonts w:ascii="Times New Roman" w:hAnsi="Times New Roman"/>
          <w:bCs/>
          <w:color w:val="000000" w:themeColor="text1"/>
          <w:sz w:val="28"/>
          <w:szCs w:val="28"/>
          <w:lang w:eastAsia="ru-RU"/>
        </w:rPr>
        <w:t xml:space="preserve">Что такое </w:t>
      </w:r>
      <w:r w:rsidR="0085392D" w:rsidRPr="00E91196">
        <w:rPr>
          <w:rFonts w:ascii="Times New Roman" w:hAnsi="Times New Roman"/>
          <w:bCs/>
          <w:color w:val="000000" w:themeColor="text1"/>
          <w:sz w:val="28"/>
          <w:szCs w:val="28"/>
          <w:lang w:eastAsia="ru-RU"/>
        </w:rPr>
        <w:t>выборка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?</w:t>
      </w:r>
    </w:p>
    <w:p w14:paraId="4308DF60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А) </w:t>
      </w:r>
      <w:r w:rsidR="0085392D" w:rsidRPr="00E91196">
        <w:rPr>
          <w:rFonts w:ascii="Times New Roman" w:hAnsi="Times New Roman"/>
          <w:bCs/>
          <w:color w:val="000000" w:themeColor="text1"/>
          <w:sz w:val="28"/>
          <w:szCs w:val="28"/>
          <w:lang w:eastAsia="ru-RU"/>
        </w:rPr>
        <w:t>Вся генеральная совокупность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466E34D9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Б) </w:t>
      </w:r>
      <w:r w:rsidR="0085392D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Часть генеральной совокупности, выбранная для исследования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0CEE53E8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В) </w:t>
      </w:r>
      <w:r w:rsidR="0085392D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Статистическая ошибка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2E15B46A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Г) </w:t>
      </w:r>
      <w:r w:rsidR="0085392D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Метод статистического анализа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11B704C7" w14:textId="56CB1AE8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85392D" w:rsidRPr="00E91196">
        <w:rPr>
          <w:rFonts w:ascii="Times New Roman" w:hAnsi="Times New Roman"/>
          <w:color w:val="000000" w:themeColor="text1"/>
          <w:sz w:val="28"/>
          <w:szCs w:val="28"/>
        </w:rPr>
        <w:t>Б</w:t>
      </w:r>
    </w:p>
    <w:p w14:paraId="353EF799" w14:textId="0F792D3E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4BAD6FFD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57AE1AB8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color w:val="000000" w:themeColor="text1"/>
          <w:sz w:val="28"/>
          <w:szCs w:val="28"/>
        </w:rPr>
        <w:t xml:space="preserve">3. </w:t>
      </w:r>
      <w:r w:rsidR="00AD4F5B" w:rsidRPr="00E91196">
        <w:rPr>
          <w:bCs/>
          <w:color w:val="000000" w:themeColor="text1"/>
          <w:sz w:val="28"/>
          <w:szCs w:val="28"/>
        </w:rPr>
        <w:t xml:space="preserve">Что </w:t>
      </w:r>
      <w:r w:rsidR="000D63A1" w:rsidRPr="00E91196">
        <w:rPr>
          <w:bCs/>
          <w:color w:val="000000" w:themeColor="text1"/>
          <w:sz w:val="28"/>
          <w:szCs w:val="28"/>
        </w:rPr>
        <w:t>показывает относительная величина структуры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?</w:t>
      </w:r>
    </w:p>
    <w:p w14:paraId="4D43EE91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А) </w:t>
      </w:r>
      <w:r w:rsidR="000D63A1" w:rsidRPr="00E91196">
        <w:rPr>
          <w:color w:val="000000" w:themeColor="text1"/>
          <w:sz w:val="28"/>
          <w:szCs w:val="28"/>
        </w:rPr>
        <w:t>Изменение явления во времени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422415D4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Б) </w:t>
      </w:r>
      <w:bookmarkStart w:id="0" w:name="_Hlk191210137"/>
      <w:r w:rsidR="000D63A1" w:rsidRPr="00E91196">
        <w:rPr>
          <w:bCs/>
          <w:color w:val="000000" w:themeColor="text1"/>
          <w:sz w:val="28"/>
          <w:szCs w:val="28"/>
        </w:rPr>
        <w:t>Соотношение частей целого между собой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bookmarkEnd w:id="0"/>
    <w:p w14:paraId="7D664818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В) </w:t>
      </w:r>
      <w:r w:rsidR="000D63A1" w:rsidRPr="00E91196">
        <w:rPr>
          <w:color w:val="000000" w:themeColor="text1"/>
          <w:sz w:val="28"/>
          <w:szCs w:val="28"/>
        </w:rPr>
        <w:t>Долю каждой части в общем объеме совокупности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57E8B801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Г) </w:t>
      </w:r>
      <w:r w:rsidR="00E27D2C" w:rsidRPr="00E91196">
        <w:rPr>
          <w:color w:val="000000" w:themeColor="text1"/>
          <w:sz w:val="28"/>
          <w:szCs w:val="28"/>
        </w:rPr>
        <w:t>Степень распространения явления в определенной среде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15E7DECD" w14:textId="5209E42C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E27D2C" w:rsidRPr="00E91196">
        <w:rPr>
          <w:rFonts w:ascii="Times New Roman" w:hAnsi="Times New Roman"/>
          <w:color w:val="000000" w:themeColor="text1"/>
          <w:sz w:val="28"/>
          <w:szCs w:val="28"/>
        </w:rPr>
        <w:t>В</w:t>
      </w:r>
    </w:p>
    <w:p w14:paraId="7B5B092E" w14:textId="7B515200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6E7C1814" w14:textId="77777777" w:rsidR="002D4490" w:rsidRPr="00E91196" w:rsidRDefault="002D4490" w:rsidP="002D4490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29B4A689" w14:textId="77777777" w:rsidR="009C19A4" w:rsidRPr="00E91196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4. </w:t>
      </w:r>
      <w:r w:rsidR="008C7C23" w:rsidRPr="00E91196">
        <w:rPr>
          <w:rFonts w:ascii="Times New Roman" w:hAnsi="Times New Roman"/>
          <w:color w:val="000000" w:themeColor="text1"/>
          <w:sz w:val="28"/>
          <w:szCs w:val="28"/>
        </w:rPr>
        <w:t>Как рассчитывается абсолютный прироста товарооборота</w:t>
      </w:r>
      <w:r w:rsidR="00AD4F5B" w:rsidRPr="00E91196">
        <w:rPr>
          <w:rStyle w:val="sc-ejaja"/>
          <w:rFonts w:ascii="Times New Roman" w:hAnsi="Times New Roman"/>
          <w:color w:val="000000" w:themeColor="text1"/>
          <w:spacing w:val="-5"/>
          <w:sz w:val="28"/>
          <w:szCs w:val="28"/>
          <w:bdr w:val="none" w:sz="0" w:space="0" w:color="auto" w:frame="1"/>
        </w:rPr>
        <w:t>?</w:t>
      </w:r>
    </w:p>
    <w:p w14:paraId="1265A592" w14:textId="77777777" w:rsidR="009C19A4" w:rsidRPr="00E91196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А)</w:t>
      </w:r>
      <w:r w:rsidR="006E3087"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8C7C23" w:rsidRPr="00E91196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00FB9B83" wp14:editId="4F899095">
            <wp:extent cx="1714500" cy="238125"/>
            <wp:effectExtent l="19050" t="0" r="0" b="0"/>
            <wp:docPr id="2" name="Рисунок 57" descr="Описание: http://pandia.ru/text/77/193/images/image043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 descr="Описание: http://pandia.ru/text/77/193/images/image043_10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E3087"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608D96AC" w14:textId="77777777" w:rsidR="009C19A4" w:rsidRPr="00E91196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Б) </w:t>
      </w:r>
      <w:r w:rsidR="008C7C23" w:rsidRPr="00E91196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B7C9379" wp14:editId="25326B1D">
            <wp:extent cx="1704975" cy="238125"/>
            <wp:effectExtent l="19050" t="0" r="9525" b="0"/>
            <wp:docPr id="7" name="Рисунок 58" descr="Описание: http://pandia.ru/text/77/193/images/image044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 descr="Описание: http://pandia.ru/text/77/193/images/image044_10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32DA2D03" w14:textId="77777777" w:rsidR="009C19A4" w:rsidRPr="00E91196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В) </w:t>
      </w:r>
      <w:r w:rsidR="008C7C23" w:rsidRPr="00E91196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1A440F94" wp14:editId="401664A7">
            <wp:extent cx="1695450" cy="238125"/>
            <wp:effectExtent l="19050" t="0" r="0" b="0"/>
            <wp:docPr id="3" name="Рисунок 59" descr="Описание: http://pandia.ru/text/77/193/images/image045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Описание: http://pandia.ru/text/77/193/images/image045_8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76FD8E79" w14:textId="77777777" w:rsidR="009C19A4" w:rsidRPr="00E91196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Г)</w:t>
      </w:r>
      <w:r w:rsidR="006E3087"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8C7C23" w:rsidRPr="00E91196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62023E0" wp14:editId="0A0D0D9D">
            <wp:extent cx="1704975" cy="238125"/>
            <wp:effectExtent l="19050" t="0" r="9525" b="0"/>
            <wp:docPr id="9" name="Рисунок 60" descr="Описание: http://pandia.ru/text/77/193/images/image046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Описание: http://pandia.ru/text/77/193/images/image046_9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E3087"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784FB59C" w14:textId="1A9B12AF" w:rsidR="009C19A4" w:rsidRPr="00E91196" w:rsidRDefault="009C19A4" w:rsidP="009C19A4">
      <w:pPr>
        <w:spacing w:after="0" w:line="240" w:lineRule="auto"/>
        <w:jc w:val="both"/>
        <w:rPr>
          <w:rStyle w:val="fontstyle01"/>
          <w:b w:val="0"/>
          <w:color w:val="000000" w:themeColor="text1"/>
        </w:rPr>
      </w:pPr>
      <w:r w:rsidRPr="00E91196">
        <w:rPr>
          <w:rStyle w:val="fontstyle01"/>
          <w:b w:val="0"/>
          <w:color w:val="000000" w:themeColor="text1"/>
        </w:rPr>
        <w:t xml:space="preserve">Правильный ответ: </w:t>
      </w:r>
      <w:r w:rsidR="008C7C23" w:rsidRPr="00E91196">
        <w:rPr>
          <w:rStyle w:val="fontstyle01"/>
          <w:b w:val="0"/>
          <w:color w:val="000000" w:themeColor="text1"/>
        </w:rPr>
        <w:t>Б</w:t>
      </w:r>
    </w:p>
    <w:p w14:paraId="24F7130A" w14:textId="0DAFCCEF" w:rsidR="009C19A4" w:rsidRDefault="006E3087" w:rsidP="00C44F09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183B7ABD" w14:textId="44FDB4BB" w:rsidR="00DF30C9" w:rsidRDefault="00DF30C9" w:rsidP="00C44F09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540B34DD" w14:textId="0F60E08E" w:rsidR="00DF30C9" w:rsidRDefault="00DF30C9" w:rsidP="00C44F09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2B8D7F45" w14:textId="0EB458B6" w:rsidR="002D4490" w:rsidRPr="00E91196" w:rsidRDefault="002D4490" w:rsidP="002D4490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 w:val="0"/>
          <w:color w:val="000000" w:themeColor="text1"/>
          <w:sz w:val="28"/>
          <w:szCs w:val="28"/>
        </w:rPr>
        <w:lastRenderedPageBreak/>
        <w:t>Задания закрытого типа на установление соответствия</w:t>
      </w:r>
    </w:p>
    <w:p w14:paraId="6E5846B7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</w:p>
    <w:p w14:paraId="4B9DD3B7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/>
          <w:color w:val="000000" w:themeColor="text1"/>
          <w:sz w:val="28"/>
          <w:szCs w:val="28"/>
        </w:rPr>
        <w:t>Установите правильное соответствие.</w:t>
      </w:r>
    </w:p>
    <w:p w14:paraId="00CFE96D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/>
          <w:color w:val="000000" w:themeColor="text1"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433ABB30" w14:textId="77777777" w:rsidR="002D4490" w:rsidRPr="00E91196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14:paraId="3F2BE9F2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1. </w:t>
      </w:r>
      <w:r w:rsidR="004F6046" w:rsidRPr="00E91196">
        <w:rPr>
          <w:rFonts w:ascii="Times New Roman" w:eastAsia="Calibri" w:hAnsi="Times New Roman"/>
          <w:iCs/>
          <w:color w:val="000000" w:themeColor="text1"/>
          <w:sz w:val="28"/>
          <w:szCs w:val="28"/>
        </w:rPr>
        <w:t>Установите соответствие между видом выборки и процедуры ее проведения.</w:t>
      </w:r>
      <w:r w:rsidR="006E3087"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2835"/>
        <w:gridCol w:w="567"/>
        <w:gridCol w:w="5493"/>
      </w:tblGrid>
      <w:tr w:rsidR="0035580A" w:rsidRPr="00E91196" w14:paraId="172C8A97" w14:textId="77777777" w:rsidTr="004F6046">
        <w:tc>
          <w:tcPr>
            <w:tcW w:w="675" w:type="dxa"/>
          </w:tcPr>
          <w:p w14:paraId="12BAAF20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</w:tcPr>
          <w:p w14:paraId="1EDD19AC" w14:textId="77777777" w:rsidR="002D4490" w:rsidRPr="00E91196" w:rsidRDefault="004F6046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ид выборки</w:t>
            </w:r>
          </w:p>
        </w:tc>
        <w:tc>
          <w:tcPr>
            <w:tcW w:w="567" w:type="dxa"/>
          </w:tcPr>
          <w:p w14:paraId="232E940F" w14:textId="77777777" w:rsidR="002D4490" w:rsidRPr="00E91196" w:rsidRDefault="002D449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493" w:type="dxa"/>
          </w:tcPr>
          <w:p w14:paraId="4CF2BC3F" w14:textId="77777777" w:rsidR="002D4490" w:rsidRPr="00E91196" w:rsidRDefault="004F6046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Процедура проведения</w:t>
            </w:r>
          </w:p>
        </w:tc>
      </w:tr>
      <w:tr w:rsidR="0035580A" w:rsidRPr="00E91196" w14:paraId="6C09C06E" w14:textId="77777777" w:rsidTr="004F6046">
        <w:tc>
          <w:tcPr>
            <w:tcW w:w="675" w:type="dxa"/>
          </w:tcPr>
          <w:p w14:paraId="22CD8432" w14:textId="77777777" w:rsidR="002D4490" w:rsidRPr="00E91196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835" w:type="dxa"/>
          </w:tcPr>
          <w:p w14:paraId="415534A0" w14:textId="77777777" w:rsidR="002D4490" w:rsidRPr="00E91196" w:rsidRDefault="004F6046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обственно-случайная выборка</w:t>
            </w:r>
          </w:p>
        </w:tc>
        <w:tc>
          <w:tcPr>
            <w:tcW w:w="567" w:type="dxa"/>
          </w:tcPr>
          <w:p w14:paraId="7CD0BC62" w14:textId="77777777" w:rsidR="002D4490" w:rsidRPr="00E91196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)</w:t>
            </w:r>
          </w:p>
        </w:tc>
        <w:tc>
          <w:tcPr>
            <w:tcW w:w="5493" w:type="dxa"/>
          </w:tcPr>
          <w:p w14:paraId="6ED7E8C5" w14:textId="77777777" w:rsidR="002D4490" w:rsidRPr="00E91196" w:rsidRDefault="00536B3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="004F6046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стоит в том, что отбор единиц в выборочную совокупность производится из генеральной совокупности, разбитой на равные интервалы (группы) При этом размер интервала в генеральной совокупности равен обратной величине доли выборки</w:t>
            </w:r>
            <w:r w:rsidR="002D4490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35580A" w:rsidRPr="00E91196" w14:paraId="2944C29C" w14:textId="77777777" w:rsidTr="004F6046">
        <w:tc>
          <w:tcPr>
            <w:tcW w:w="675" w:type="dxa"/>
          </w:tcPr>
          <w:p w14:paraId="4D282755" w14:textId="77777777" w:rsidR="002D4490" w:rsidRPr="00E91196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835" w:type="dxa"/>
          </w:tcPr>
          <w:p w14:paraId="1879CCF6" w14:textId="77777777" w:rsidR="002D4490" w:rsidRPr="00E91196" w:rsidRDefault="004F6046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еханическая выборка </w:t>
            </w:r>
          </w:p>
        </w:tc>
        <w:tc>
          <w:tcPr>
            <w:tcW w:w="567" w:type="dxa"/>
          </w:tcPr>
          <w:p w14:paraId="13B8AE1F" w14:textId="77777777" w:rsidR="002D4490" w:rsidRPr="00E91196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493" w:type="dxa"/>
            <w:shd w:val="clear" w:color="auto" w:fill="auto"/>
          </w:tcPr>
          <w:p w14:paraId="2EFC89F2" w14:textId="77777777" w:rsidR="002D4490" w:rsidRPr="00E91196" w:rsidRDefault="00536B3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="004F6046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  <w:r w:rsidR="00C44F09"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  <w:tr w:rsidR="0035580A" w:rsidRPr="00E91196" w14:paraId="75777ED0" w14:textId="77777777" w:rsidTr="004F6046">
        <w:tc>
          <w:tcPr>
            <w:tcW w:w="675" w:type="dxa"/>
          </w:tcPr>
          <w:p w14:paraId="4DEAAF44" w14:textId="77777777" w:rsidR="002D4490" w:rsidRPr="00E91196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835" w:type="dxa"/>
          </w:tcPr>
          <w:p w14:paraId="3F52A051" w14:textId="77777777" w:rsidR="002D4490" w:rsidRPr="00E91196" w:rsidRDefault="004F6046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пическая выборка</w:t>
            </w:r>
          </w:p>
        </w:tc>
        <w:tc>
          <w:tcPr>
            <w:tcW w:w="567" w:type="dxa"/>
          </w:tcPr>
          <w:p w14:paraId="5FDD0A62" w14:textId="77777777" w:rsidR="002D4490" w:rsidRPr="00E91196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493" w:type="dxa"/>
            <w:shd w:val="clear" w:color="auto" w:fill="auto"/>
          </w:tcPr>
          <w:p w14:paraId="3DE42BF7" w14:textId="77777777" w:rsidR="002D4490" w:rsidRPr="00E91196" w:rsidRDefault="00536B3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</w:t>
            </w:r>
            <w:r w:rsidR="004F6046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</w:t>
            </w:r>
            <w:r w:rsidR="002D4490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14:paraId="0448FAD6" w14:textId="50DF022D" w:rsidR="002D4490" w:rsidRPr="00E91196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Правильный ответ: 1</w:t>
      </w:r>
      <w:r w:rsidR="004F6046" w:rsidRPr="00E91196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, 2</w:t>
      </w:r>
      <w:r w:rsidR="004F6046" w:rsidRPr="00E91196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, 3</w:t>
      </w:r>
      <w:r w:rsidR="004F6046" w:rsidRPr="00E91196">
        <w:rPr>
          <w:rFonts w:ascii="Times New Roman" w:hAnsi="Times New Roman"/>
          <w:color w:val="000000" w:themeColor="text1"/>
          <w:sz w:val="28"/>
          <w:szCs w:val="28"/>
        </w:rPr>
        <w:t>В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112"/>
        <w:gridCol w:w="531"/>
      </w:tblGrid>
      <w:tr w:rsidR="0035580A" w:rsidRPr="00E91196" w14:paraId="6C18FD1C" w14:textId="77777777" w:rsidTr="005156F8">
        <w:trPr>
          <w:tblCellSpacing w:w="15" w:type="dxa"/>
        </w:trPr>
        <w:tc>
          <w:tcPr>
            <w:tcW w:w="0" w:type="auto"/>
            <w:tcBorders>
              <w:top w:val="nil"/>
              <w:left w:val="nil"/>
            </w:tcBorders>
            <w:tcMar>
              <w:top w:w="60" w:type="dxa"/>
              <w:left w:w="240" w:type="dxa"/>
              <w:bottom w:w="60" w:type="dxa"/>
              <w:right w:w="240" w:type="dxa"/>
            </w:tcMar>
            <w:hideMark/>
          </w:tcPr>
          <w:p w14:paraId="7ECB8E39" w14:textId="298059D2" w:rsidR="002D4490" w:rsidRPr="00E91196" w:rsidRDefault="002D4490" w:rsidP="005156F8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омпетенции (индикаторы): </w:t>
            </w:r>
            <w:r w:rsidR="00883B7F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ПК-4 (ОПК-4.2)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tcMar>
              <w:top w:w="60" w:type="dxa"/>
              <w:left w:w="240" w:type="dxa"/>
              <w:bottom w:w="60" w:type="dxa"/>
              <w:right w:w="240" w:type="dxa"/>
            </w:tcMar>
            <w:hideMark/>
          </w:tcPr>
          <w:p w14:paraId="621C2088" w14:textId="77777777" w:rsidR="002D4490" w:rsidRPr="00E91196" w:rsidRDefault="002D4490" w:rsidP="005156F8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  <w:tr w:rsidR="0035580A" w:rsidRPr="00E91196" w14:paraId="59A31739" w14:textId="77777777" w:rsidTr="005156F8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</w:tcBorders>
            <w:tcMar>
              <w:top w:w="60" w:type="dxa"/>
              <w:left w:w="240" w:type="dxa"/>
              <w:bottom w:w="60" w:type="dxa"/>
              <w:right w:w="240" w:type="dxa"/>
            </w:tcMar>
            <w:hideMark/>
          </w:tcPr>
          <w:p w14:paraId="15B3171B" w14:textId="77777777" w:rsidR="002D4490" w:rsidRPr="00E91196" w:rsidRDefault="002D4490" w:rsidP="005156F8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60" w:type="dxa"/>
              <w:left w:w="240" w:type="dxa"/>
              <w:bottom w:w="60" w:type="dxa"/>
              <w:right w:w="240" w:type="dxa"/>
            </w:tcMar>
            <w:hideMark/>
          </w:tcPr>
          <w:p w14:paraId="128A2B12" w14:textId="77777777" w:rsidR="002D4490" w:rsidRPr="00E91196" w:rsidRDefault="002D4490" w:rsidP="005156F8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60BEBCB2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2. </w:t>
      </w:r>
      <w:r w:rsidR="00CE2FAE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Установите соответствие между</w:t>
      </w:r>
      <w:r w:rsidR="006A364A" w:rsidRPr="00E91196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названием показателей динамики и их определением</w: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2835"/>
        <w:gridCol w:w="567"/>
        <w:gridCol w:w="5493"/>
      </w:tblGrid>
      <w:tr w:rsidR="006A364A" w:rsidRPr="00E91196" w14:paraId="68BCF70C" w14:textId="77777777" w:rsidTr="006A364A">
        <w:tc>
          <w:tcPr>
            <w:tcW w:w="675" w:type="dxa"/>
          </w:tcPr>
          <w:p w14:paraId="660395F3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</w:tcPr>
          <w:p w14:paraId="329C71A1" w14:textId="77777777" w:rsidR="002D4490" w:rsidRPr="00E91196" w:rsidRDefault="006A364A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</w:rPr>
              <w:t>Показатели динамики</w:t>
            </w:r>
          </w:p>
        </w:tc>
        <w:tc>
          <w:tcPr>
            <w:tcW w:w="567" w:type="dxa"/>
          </w:tcPr>
          <w:p w14:paraId="36C00BF9" w14:textId="77777777" w:rsidR="002D4490" w:rsidRPr="00E91196" w:rsidRDefault="002D449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493" w:type="dxa"/>
          </w:tcPr>
          <w:p w14:paraId="00982B2C" w14:textId="77777777" w:rsidR="002D4490" w:rsidRPr="00E91196" w:rsidRDefault="006A364A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</w:rPr>
              <w:t>Определение</w:t>
            </w:r>
          </w:p>
        </w:tc>
      </w:tr>
      <w:tr w:rsidR="006A364A" w:rsidRPr="00E91196" w14:paraId="5E5B838D" w14:textId="77777777" w:rsidTr="006A364A">
        <w:tc>
          <w:tcPr>
            <w:tcW w:w="675" w:type="dxa"/>
          </w:tcPr>
          <w:p w14:paraId="345E6CD1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835" w:type="dxa"/>
          </w:tcPr>
          <w:p w14:paraId="25814A9F" w14:textId="77777777" w:rsidR="002D4490" w:rsidRPr="00E91196" w:rsidRDefault="006A364A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бсолютный прирост</w:t>
            </w:r>
          </w:p>
        </w:tc>
        <w:tc>
          <w:tcPr>
            <w:tcW w:w="567" w:type="dxa"/>
          </w:tcPr>
          <w:p w14:paraId="6C186E2E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493" w:type="dxa"/>
          </w:tcPr>
          <w:p w14:paraId="0047D24D" w14:textId="77777777" w:rsidR="002D4490" w:rsidRPr="00E91196" w:rsidRDefault="00536B30" w:rsidP="00B27012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="006A364A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  <w:r w:rsidR="002D4490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6A364A" w:rsidRPr="00E91196" w14:paraId="6577C828" w14:textId="77777777" w:rsidTr="006A364A">
        <w:tc>
          <w:tcPr>
            <w:tcW w:w="675" w:type="dxa"/>
          </w:tcPr>
          <w:p w14:paraId="77D29F2C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835" w:type="dxa"/>
          </w:tcPr>
          <w:p w14:paraId="6631593D" w14:textId="77777777" w:rsidR="002D4490" w:rsidRPr="00E91196" w:rsidRDefault="006A364A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мп роста</w:t>
            </w:r>
          </w:p>
        </w:tc>
        <w:tc>
          <w:tcPr>
            <w:tcW w:w="567" w:type="dxa"/>
          </w:tcPr>
          <w:p w14:paraId="0E39558D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493" w:type="dxa"/>
          </w:tcPr>
          <w:p w14:paraId="4893B446" w14:textId="77777777" w:rsidR="002D4490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="006A364A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ношение (деление) двух уровней ряда</w:t>
            </w:r>
            <w:r w:rsidR="002D4490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6A364A" w:rsidRPr="00E91196" w14:paraId="2D55F3CB" w14:textId="77777777" w:rsidTr="006A364A">
        <w:tc>
          <w:tcPr>
            <w:tcW w:w="675" w:type="dxa"/>
          </w:tcPr>
          <w:p w14:paraId="3F46817F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835" w:type="dxa"/>
          </w:tcPr>
          <w:p w14:paraId="0EE2AC3F" w14:textId="77777777" w:rsidR="002D4490" w:rsidRPr="00E91196" w:rsidRDefault="006A364A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мп прироста</w:t>
            </w:r>
          </w:p>
        </w:tc>
        <w:tc>
          <w:tcPr>
            <w:tcW w:w="567" w:type="dxa"/>
          </w:tcPr>
          <w:p w14:paraId="28F6AED3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493" w:type="dxa"/>
          </w:tcPr>
          <w:p w14:paraId="1A9DA880" w14:textId="77777777" w:rsidR="002D4490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="006A364A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зность между двумя уровнями ряда</w:t>
            </w:r>
            <w:r w:rsidR="002D4490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14:paraId="55767C8D" w14:textId="4C92EAA1" w:rsidR="002D4490" w:rsidRPr="00E91196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Правильный ответ: 1</w:t>
      </w:r>
      <w:r w:rsidR="00CE2FAE" w:rsidRPr="00E91196">
        <w:rPr>
          <w:rFonts w:ascii="Times New Roman" w:hAnsi="Times New Roman"/>
          <w:color w:val="000000" w:themeColor="text1"/>
          <w:sz w:val="28"/>
          <w:szCs w:val="28"/>
        </w:rPr>
        <w:t>В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, 2</w:t>
      </w:r>
      <w:r w:rsidR="006A364A" w:rsidRPr="00E91196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, 3</w:t>
      </w:r>
      <w:r w:rsidR="00CE2FAE" w:rsidRPr="00E91196">
        <w:rPr>
          <w:rFonts w:ascii="Times New Roman" w:hAnsi="Times New Roman"/>
          <w:color w:val="000000" w:themeColor="text1"/>
          <w:sz w:val="28"/>
          <w:szCs w:val="28"/>
        </w:rPr>
        <w:t>А</w:t>
      </w:r>
    </w:p>
    <w:p w14:paraId="3D9503D7" w14:textId="68637662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18C1280C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452A1F23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3. </w:t>
      </w:r>
      <w:r w:rsidR="005326D7" w:rsidRPr="00E91196">
        <w:rPr>
          <w:rFonts w:ascii="Times New Roman" w:hAnsi="Times New Roman"/>
          <w:color w:val="000000" w:themeColor="text1"/>
          <w:sz w:val="28"/>
          <w:szCs w:val="28"/>
        </w:rPr>
        <w:t>У</w:t>
      </w:r>
      <w:r w:rsidR="00CE2FAE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становите соответствие между </w:t>
      </w:r>
      <w:r w:rsidR="00536B30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названием статистического метода</w:t>
      </w:r>
      <w:r w:rsidR="00CE2FAE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и </w:t>
      </w:r>
      <w:r w:rsidR="00536B30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его</w:t>
      </w:r>
      <w:r w:rsidR="00CE2FAE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536B30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определением</w:t>
      </w:r>
      <w:r w:rsidRPr="00E91196">
        <w:rPr>
          <w:rFonts w:ascii="Times New Roman" w:hAnsi="Times New Roman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2835"/>
        <w:gridCol w:w="567"/>
        <w:gridCol w:w="5493"/>
      </w:tblGrid>
      <w:tr w:rsidR="005326D7" w:rsidRPr="00E91196" w14:paraId="33AF1C2E" w14:textId="77777777" w:rsidTr="008D2A87">
        <w:trPr>
          <w:trHeight w:val="442"/>
        </w:trPr>
        <w:tc>
          <w:tcPr>
            <w:tcW w:w="675" w:type="dxa"/>
          </w:tcPr>
          <w:p w14:paraId="29D255E5" w14:textId="77777777" w:rsidR="004428C2" w:rsidRPr="00E91196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</w:tcPr>
          <w:p w14:paraId="053601D8" w14:textId="77777777" w:rsidR="004428C2" w:rsidRPr="00E91196" w:rsidRDefault="00536B30" w:rsidP="004428C2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E91196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</w:rPr>
              <w:t>Статистический метод</w:t>
            </w:r>
          </w:p>
        </w:tc>
        <w:tc>
          <w:tcPr>
            <w:tcW w:w="567" w:type="dxa"/>
          </w:tcPr>
          <w:p w14:paraId="03F1722C" w14:textId="77777777" w:rsidR="004428C2" w:rsidRPr="00E91196" w:rsidRDefault="004428C2" w:rsidP="004428C2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493" w:type="dxa"/>
          </w:tcPr>
          <w:p w14:paraId="60B5A606" w14:textId="77777777" w:rsidR="004428C2" w:rsidRPr="00E91196" w:rsidRDefault="00536B30" w:rsidP="004428C2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E91196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</w:rPr>
              <w:t>Определение</w:t>
            </w:r>
          </w:p>
        </w:tc>
      </w:tr>
      <w:tr w:rsidR="005326D7" w:rsidRPr="00E91196" w14:paraId="049D00F4" w14:textId="77777777" w:rsidTr="008D2A87">
        <w:trPr>
          <w:trHeight w:val="677"/>
        </w:trPr>
        <w:tc>
          <w:tcPr>
            <w:tcW w:w="675" w:type="dxa"/>
          </w:tcPr>
          <w:p w14:paraId="5FD8EF0B" w14:textId="77777777" w:rsidR="004428C2" w:rsidRPr="00E91196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835" w:type="dxa"/>
          </w:tcPr>
          <w:p w14:paraId="20576D23" w14:textId="77777777" w:rsidR="004428C2" w:rsidRPr="00E91196" w:rsidRDefault="006A364A" w:rsidP="005156F8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E91196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Корреляционный анализ</w:t>
            </w:r>
          </w:p>
        </w:tc>
        <w:tc>
          <w:tcPr>
            <w:tcW w:w="567" w:type="dxa"/>
          </w:tcPr>
          <w:p w14:paraId="5502A005" w14:textId="77777777" w:rsidR="004428C2" w:rsidRPr="00E91196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493" w:type="dxa"/>
          </w:tcPr>
          <w:p w14:paraId="60C1C485" w14:textId="77777777" w:rsidR="004428C2" w:rsidRPr="00E91196" w:rsidRDefault="00536B30" w:rsidP="008D2A87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Н</w:t>
            </w:r>
            <w:r w:rsidR="006A364A"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ахождение функциональной зависимости между зависимыми и независимыми переменными</w:t>
            </w:r>
            <w:r w:rsidR="008D2A87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5326D7" w:rsidRPr="00E91196" w14:paraId="109F800D" w14:textId="77777777" w:rsidTr="008D2A87">
        <w:trPr>
          <w:trHeight w:val="677"/>
        </w:trPr>
        <w:tc>
          <w:tcPr>
            <w:tcW w:w="675" w:type="dxa"/>
          </w:tcPr>
          <w:p w14:paraId="163A53EE" w14:textId="77777777" w:rsidR="004428C2" w:rsidRPr="00E91196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835" w:type="dxa"/>
          </w:tcPr>
          <w:p w14:paraId="56B28948" w14:textId="77777777" w:rsidR="004428C2" w:rsidRPr="00E91196" w:rsidRDefault="006A364A" w:rsidP="00CE2FAE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E91196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Регрессионный анализ</w:t>
            </w:r>
          </w:p>
        </w:tc>
        <w:tc>
          <w:tcPr>
            <w:tcW w:w="567" w:type="dxa"/>
          </w:tcPr>
          <w:p w14:paraId="1A49755C" w14:textId="77777777" w:rsidR="004428C2" w:rsidRPr="00E91196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493" w:type="dxa"/>
          </w:tcPr>
          <w:p w14:paraId="0F281AF9" w14:textId="77777777" w:rsidR="004428C2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М</w:t>
            </w:r>
            <w:r w:rsidR="006A364A"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етод в </w:t>
            </w:r>
            <w:hyperlink r:id="rId11" w:tooltip="Математическая статистика" w:history="1">
              <w:r w:rsidR="006A364A" w:rsidRPr="00E91196">
                <w:rPr>
                  <w:rStyle w:val="ac"/>
                  <w:rFonts w:ascii="Times New Roman" w:hAnsi="Times New Roman"/>
                  <w:color w:val="000000" w:themeColor="text1"/>
                  <w:sz w:val="28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="006A364A"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2" w:tooltip="Статистическая значимость" w:history="1">
              <w:r w:rsidR="006A364A" w:rsidRPr="00E91196">
                <w:rPr>
                  <w:rStyle w:val="ac"/>
                  <w:rFonts w:ascii="Times New Roman" w:hAnsi="Times New Roman"/>
                  <w:color w:val="000000" w:themeColor="text1"/>
                  <w:sz w:val="28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="006A364A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</w:t>
            </w:r>
            <w:r w:rsidR="006A364A"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различий в </w:t>
            </w:r>
            <w:hyperlink r:id="rId13" w:tooltip="Среднее значение" w:history="1">
              <w:r w:rsidR="006A364A" w:rsidRPr="00E91196">
                <w:rPr>
                  <w:rStyle w:val="ac"/>
                  <w:rFonts w:ascii="Times New Roman" w:hAnsi="Times New Roman"/>
                  <w:color w:val="000000" w:themeColor="text1"/>
                  <w:sz w:val="28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="00BA42FA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5326D7" w:rsidRPr="00E91196" w14:paraId="60F9CF81" w14:textId="77777777" w:rsidTr="008D2A87">
        <w:trPr>
          <w:trHeight w:val="677"/>
        </w:trPr>
        <w:tc>
          <w:tcPr>
            <w:tcW w:w="675" w:type="dxa"/>
          </w:tcPr>
          <w:p w14:paraId="52003209" w14:textId="77777777" w:rsidR="004428C2" w:rsidRPr="00E91196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835" w:type="dxa"/>
          </w:tcPr>
          <w:p w14:paraId="6C8C6FC3" w14:textId="77777777" w:rsidR="004428C2" w:rsidRPr="00E91196" w:rsidRDefault="006A364A" w:rsidP="00BA42FA">
            <w:pP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E91196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Дисперсионный анализ</w:t>
            </w:r>
          </w:p>
        </w:tc>
        <w:tc>
          <w:tcPr>
            <w:tcW w:w="567" w:type="dxa"/>
          </w:tcPr>
          <w:p w14:paraId="62A88CA4" w14:textId="77777777" w:rsidR="004428C2" w:rsidRPr="00E91196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493" w:type="dxa"/>
          </w:tcPr>
          <w:p w14:paraId="772852B5" w14:textId="77777777" w:rsidR="004428C2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E91196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М</w:t>
            </w:r>
            <w:r w:rsidR="006A364A" w:rsidRPr="00E91196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етод обработки статистических данных, с помощью которого измеряется теснота связи между двумя или более переменными</w:t>
            </w:r>
            <w:r w:rsidR="00BA42FA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14:paraId="6A9A7B7A" w14:textId="1B164B2A" w:rsidR="002D4490" w:rsidRPr="00E91196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Правильный ответ:</w: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1</w:t>
      </w:r>
      <w:r w:rsidR="004C3B6D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В</w: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, 2</w:t>
      </w:r>
      <w:r w:rsidR="00536B30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А</w: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, 3</w:t>
      </w:r>
      <w:r w:rsidR="004C3B6D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Б</w:t>
      </w:r>
    </w:p>
    <w:p w14:paraId="437FDB93" w14:textId="0F8C77E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1B177198" w14:textId="77777777" w:rsidR="00D7339E" w:rsidRPr="00E91196" w:rsidRDefault="00D7339E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6D6D89DD" w14:textId="77777777" w:rsidR="00D7339E" w:rsidRPr="00E91196" w:rsidRDefault="002D4490" w:rsidP="00D7339E">
      <w:pPr>
        <w:pStyle w:val="4"/>
        <w:spacing w:before="0" w:line="240" w:lineRule="auto"/>
        <w:jc w:val="both"/>
        <w:rPr>
          <w:rFonts w:ascii="Times New Roman" w:hAnsi="Times New Roman"/>
          <w:b w:val="0"/>
          <w:i w:val="0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b w:val="0"/>
          <w:i w:val="0"/>
          <w:color w:val="000000" w:themeColor="text1"/>
          <w:sz w:val="28"/>
          <w:szCs w:val="28"/>
        </w:rPr>
        <w:t xml:space="preserve">4. </w:t>
      </w:r>
      <w:r w:rsidR="00536B30" w:rsidRPr="00E91196">
        <w:rPr>
          <w:rFonts w:ascii="Times New Roman" w:hAnsi="Times New Roman"/>
          <w:b w:val="0"/>
          <w:i w:val="0"/>
          <w:color w:val="000000" w:themeColor="text1"/>
          <w:sz w:val="28"/>
          <w:szCs w:val="28"/>
        </w:rPr>
        <w:t>Установите соответствие между названием характеристики ряда распределения и его определением</w:t>
      </w:r>
      <w:r w:rsidR="00D7339E" w:rsidRPr="00E91196">
        <w:rPr>
          <w:rFonts w:ascii="Times New Roman" w:hAnsi="Times New Roman"/>
          <w:b w:val="0"/>
          <w:i w:val="0"/>
          <w:color w:val="000000" w:themeColor="text1"/>
          <w:sz w:val="28"/>
          <w:szCs w:val="28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35"/>
        <w:gridCol w:w="2766"/>
        <w:gridCol w:w="558"/>
        <w:gridCol w:w="5611"/>
      </w:tblGrid>
      <w:tr w:rsidR="004C3B6D" w:rsidRPr="00E91196" w14:paraId="293A847A" w14:textId="77777777" w:rsidTr="00536B30">
        <w:tc>
          <w:tcPr>
            <w:tcW w:w="635" w:type="dxa"/>
          </w:tcPr>
          <w:p w14:paraId="53CA8089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2766" w:type="dxa"/>
          </w:tcPr>
          <w:p w14:paraId="1AB1E7D5" w14:textId="77777777" w:rsidR="002D4490" w:rsidRPr="00E91196" w:rsidRDefault="00536B3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iCs/>
                <w:color w:val="000000" w:themeColor="text1"/>
                <w:sz w:val="28"/>
                <w:szCs w:val="28"/>
              </w:rPr>
              <w:t>Характеристики ряда распределения</w:t>
            </w:r>
          </w:p>
        </w:tc>
        <w:tc>
          <w:tcPr>
            <w:tcW w:w="558" w:type="dxa"/>
          </w:tcPr>
          <w:p w14:paraId="3617849C" w14:textId="77777777" w:rsidR="002D4490" w:rsidRPr="00E91196" w:rsidRDefault="002D449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611" w:type="dxa"/>
          </w:tcPr>
          <w:p w14:paraId="3F473149" w14:textId="77777777" w:rsidR="002D4490" w:rsidRPr="00E91196" w:rsidRDefault="00536B3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Определение</w:t>
            </w:r>
          </w:p>
        </w:tc>
      </w:tr>
      <w:tr w:rsidR="004C3B6D" w:rsidRPr="00E91196" w14:paraId="079FC8C2" w14:textId="77777777" w:rsidTr="00536B30">
        <w:tc>
          <w:tcPr>
            <w:tcW w:w="635" w:type="dxa"/>
          </w:tcPr>
          <w:p w14:paraId="44F916AF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766" w:type="dxa"/>
          </w:tcPr>
          <w:p w14:paraId="22E813AA" w14:textId="77777777" w:rsidR="002D4490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Медиана</w:t>
            </w:r>
          </w:p>
        </w:tc>
        <w:tc>
          <w:tcPr>
            <w:tcW w:w="558" w:type="dxa"/>
          </w:tcPr>
          <w:p w14:paraId="3C471D4D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611" w:type="dxa"/>
          </w:tcPr>
          <w:p w14:paraId="0F3BE3D3" w14:textId="77777777" w:rsidR="002D4490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Наиболее часто встречающееся значение признака в данном ряду</w:t>
            </w:r>
            <w:r w:rsidR="002D4490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4C3B6D" w:rsidRPr="00E91196" w14:paraId="6F6C1605" w14:textId="77777777" w:rsidTr="00536B30">
        <w:tc>
          <w:tcPr>
            <w:tcW w:w="635" w:type="dxa"/>
          </w:tcPr>
          <w:p w14:paraId="17E5694F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766" w:type="dxa"/>
          </w:tcPr>
          <w:p w14:paraId="5705C354" w14:textId="77777777" w:rsidR="002D4490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Мода</w:t>
            </w:r>
          </w:p>
        </w:tc>
        <w:tc>
          <w:tcPr>
            <w:tcW w:w="558" w:type="dxa"/>
          </w:tcPr>
          <w:p w14:paraId="1323603C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611" w:type="dxa"/>
          </w:tcPr>
          <w:p w14:paraId="4F2F94CB" w14:textId="77777777" w:rsidR="002D4490" w:rsidRPr="00E91196" w:rsidRDefault="005549F1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З</w:t>
            </w:r>
            <w:r w:rsidR="00536B30"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начение признака, делящее данную совокупность на две равные части</w:t>
            </w:r>
            <w:r w:rsidR="002D4490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4C3B6D" w:rsidRPr="00E91196" w14:paraId="67AE5F6A" w14:textId="77777777" w:rsidTr="00536B30">
        <w:tc>
          <w:tcPr>
            <w:tcW w:w="635" w:type="dxa"/>
          </w:tcPr>
          <w:p w14:paraId="2095BBB3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766" w:type="dxa"/>
          </w:tcPr>
          <w:p w14:paraId="2B4E7B80" w14:textId="77777777" w:rsidR="00180BC7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Квартиль</w:t>
            </w:r>
          </w:p>
        </w:tc>
        <w:tc>
          <w:tcPr>
            <w:tcW w:w="558" w:type="dxa"/>
          </w:tcPr>
          <w:p w14:paraId="7CE49D30" w14:textId="77777777" w:rsidR="002D4490" w:rsidRPr="00E91196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611" w:type="dxa"/>
          </w:tcPr>
          <w:p w14:paraId="696F2369" w14:textId="77777777" w:rsidR="002D4490" w:rsidRPr="00E91196" w:rsidRDefault="005549F1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Л</w:t>
            </w:r>
            <w:r w:rsidR="00536B30"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юбое из девяти значений, которые делят отсортированные данные на десять равных частей</w:t>
            </w:r>
            <w:r w:rsidR="002D4490" w:rsidRPr="00E91196"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  <w:tr w:rsidR="00536B30" w:rsidRPr="00E91196" w14:paraId="3BCE955D" w14:textId="77777777" w:rsidTr="00536B30">
        <w:tc>
          <w:tcPr>
            <w:tcW w:w="635" w:type="dxa"/>
          </w:tcPr>
          <w:p w14:paraId="278F5168" w14:textId="77777777" w:rsidR="00536B30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2766" w:type="dxa"/>
          </w:tcPr>
          <w:p w14:paraId="4032CBD6" w14:textId="77777777" w:rsidR="00536B30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Дециль</w:t>
            </w:r>
          </w:p>
        </w:tc>
        <w:tc>
          <w:tcPr>
            <w:tcW w:w="558" w:type="dxa"/>
          </w:tcPr>
          <w:p w14:paraId="77C2AE66" w14:textId="77777777" w:rsidR="00536B30" w:rsidRPr="00E91196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611" w:type="dxa"/>
          </w:tcPr>
          <w:p w14:paraId="02A98136" w14:textId="77777777" w:rsidR="00536B30" w:rsidRPr="00E91196" w:rsidRDefault="005549F1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</w:t>
            </w:r>
            <w:r w:rsidR="00536B30"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лят совокупность на 4 равные по количеству значений группы.</w:t>
            </w:r>
          </w:p>
        </w:tc>
      </w:tr>
    </w:tbl>
    <w:p w14:paraId="7F44D2B9" w14:textId="04AE164C" w:rsidR="002D4490" w:rsidRPr="00E91196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Правильный ответ:</w: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1</w:t>
      </w:r>
      <w:r w:rsidR="004C3B6D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Б</w: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, 2</w:t>
      </w:r>
      <w:r w:rsidR="004C3B6D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А</w: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, 3</w:t>
      </w:r>
      <w:r w:rsidR="00536B30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Г, 4В</w:t>
      </w:r>
    </w:p>
    <w:p w14:paraId="0E54EE0F" w14:textId="465ECDA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6B3D69D2" w14:textId="77777777" w:rsidR="002D4490" w:rsidRPr="00E91196" w:rsidRDefault="002D4490" w:rsidP="002D4490">
      <w:pPr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2E119C38" w14:textId="77777777" w:rsidR="002D4490" w:rsidRPr="00E91196" w:rsidRDefault="002D4490" w:rsidP="002D4490">
      <w:pPr>
        <w:pStyle w:val="4"/>
        <w:spacing w:before="0" w:line="240" w:lineRule="auto"/>
        <w:jc w:val="both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 w:val="0"/>
          <w:color w:val="000000" w:themeColor="text1"/>
          <w:sz w:val="28"/>
          <w:szCs w:val="28"/>
        </w:rPr>
        <w:t>Задания закрытого типа на установление правильной последовательности</w:t>
      </w:r>
    </w:p>
    <w:p w14:paraId="74A2DECA" w14:textId="77777777" w:rsidR="002D4490" w:rsidRPr="00E91196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</w:rPr>
      </w:pPr>
    </w:p>
    <w:p w14:paraId="2749F268" w14:textId="77777777" w:rsidR="002D4490" w:rsidRPr="00E91196" w:rsidRDefault="002D4490" w:rsidP="002D4490">
      <w:pPr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/>
          <w:color w:val="000000" w:themeColor="text1"/>
          <w:sz w:val="28"/>
          <w:szCs w:val="28"/>
        </w:rPr>
        <w:t>Установите правильную последовательность.</w:t>
      </w:r>
    </w:p>
    <w:p w14:paraId="5AE53F8B" w14:textId="77777777" w:rsidR="002D4490" w:rsidRPr="00E91196" w:rsidRDefault="002D4490" w:rsidP="002D4490">
      <w:pPr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/>
          <w:color w:val="000000" w:themeColor="text1"/>
          <w:sz w:val="28"/>
          <w:szCs w:val="28"/>
        </w:rPr>
        <w:t>Запишите правильную последовательность букв слева направо.</w:t>
      </w:r>
    </w:p>
    <w:p w14:paraId="17FB5BC4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color w:val="000000" w:themeColor="text1"/>
          <w:sz w:val="28"/>
          <w:szCs w:val="28"/>
        </w:rPr>
        <w:t xml:space="preserve">1. </w:t>
      </w:r>
      <w:r w:rsidR="004C3B6D" w:rsidRPr="00E91196">
        <w:rPr>
          <w:color w:val="000000" w:themeColor="text1"/>
          <w:sz w:val="28"/>
          <w:szCs w:val="28"/>
          <w:shd w:val="clear" w:color="auto" w:fill="FFFFFF"/>
        </w:rPr>
        <w:t xml:space="preserve">Расположите этапы </w:t>
      </w:r>
      <w:r w:rsidR="00F172BD" w:rsidRPr="00E91196">
        <w:rPr>
          <w:color w:val="000000" w:themeColor="text1"/>
          <w:sz w:val="28"/>
          <w:szCs w:val="28"/>
          <w:shd w:val="clear" w:color="auto" w:fill="FFFFFF"/>
        </w:rPr>
        <w:t>статистического исследования</w:t>
      </w:r>
      <w:r w:rsidR="004C3B6D" w:rsidRPr="00E91196">
        <w:rPr>
          <w:color w:val="000000" w:themeColor="text1"/>
          <w:sz w:val="28"/>
          <w:szCs w:val="28"/>
          <w:shd w:val="clear" w:color="auto" w:fill="FFFFFF"/>
        </w:rPr>
        <w:t xml:space="preserve"> в правильной последовательности</w:t>
      </w:r>
      <w:r w:rsidR="00655BE2"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:</w:t>
      </w:r>
    </w:p>
    <w:p w14:paraId="20FC2D25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А) </w:t>
      </w:r>
      <w:r w:rsidR="00F172BD" w:rsidRPr="00E91196">
        <w:rPr>
          <w:color w:val="000000" w:themeColor="text1"/>
          <w:sz w:val="28"/>
          <w:szCs w:val="28"/>
          <w:shd w:val="clear" w:color="auto" w:fill="FFFFFF"/>
        </w:rPr>
        <w:t>Сбор данных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055CAE1A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lastRenderedPageBreak/>
        <w:t xml:space="preserve">Б) </w:t>
      </w:r>
      <w:r w:rsidR="00F172BD" w:rsidRPr="00E91196">
        <w:rPr>
          <w:color w:val="000000" w:themeColor="text1"/>
          <w:sz w:val="28"/>
          <w:szCs w:val="28"/>
          <w:shd w:val="clear" w:color="auto" w:fill="FFFFFF"/>
        </w:rPr>
        <w:t>Анализ данных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4F8FBDC3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В) </w:t>
      </w:r>
      <w:r w:rsidR="001B19B9" w:rsidRPr="00E91196">
        <w:rPr>
          <w:color w:val="000000" w:themeColor="text1"/>
          <w:sz w:val="28"/>
          <w:szCs w:val="28"/>
          <w:shd w:val="clear" w:color="auto" w:fill="FFFFFF"/>
        </w:rPr>
        <w:t>Представление результатов</w:t>
      </w:r>
      <w:r w:rsidR="001B19B9"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586FC305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Г) </w:t>
      </w:r>
      <w:r w:rsidR="001B19B9"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Планирование исследования.</w:t>
      </w:r>
    </w:p>
    <w:p w14:paraId="52998735" w14:textId="5F10B288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1B19B9" w:rsidRPr="00E91196">
        <w:rPr>
          <w:rFonts w:ascii="Times New Roman" w:hAnsi="Times New Roman"/>
          <w:color w:val="000000" w:themeColor="text1"/>
          <w:sz w:val="28"/>
          <w:szCs w:val="28"/>
        </w:rPr>
        <w:t>Г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F74DF1" w:rsidRPr="00E91196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F172BD" w:rsidRPr="00E91196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F172BD" w:rsidRPr="00E91196">
        <w:rPr>
          <w:rFonts w:ascii="Times New Roman" w:hAnsi="Times New Roman"/>
          <w:color w:val="000000" w:themeColor="text1"/>
          <w:sz w:val="28"/>
          <w:szCs w:val="28"/>
        </w:rPr>
        <w:t>В</w:t>
      </w:r>
    </w:p>
    <w:p w14:paraId="66E4E7C6" w14:textId="139DCDB6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769C89DE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6E61FBE9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color w:val="000000" w:themeColor="text1"/>
          <w:sz w:val="28"/>
          <w:szCs w:val="28"/>
        </w:rPr>
        <w:t xml:space="preserve">2. </w:t>
      </w:r>
      <w:r w:rsidR="001B19B9" w:rsidRPr="00E91196">
        <w:rPr>
          <w:color w:val="000000" w:themeColor="text1"/>
          <w:sz w:val="28"/>
          <w:szCs w:val="28"/>
          <w:shd w:val="clear" w:color="auto" w:fill="FFFFFF"/>
        </w:rPr>
        <w:t>Расставьте в правильной последовательности этапы расчета индекса потребительских цен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:</w:t>
      </w:r>
    </w:p>
    <w:p w14:paraId="400A19FF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А) </w:t>
      </w:r>
      <w:r w:rsidR="001B19B9" w:rsidRPr="00E91196">
        <w:rPr>
          <w:color w:val="000000" w:themeColor="text1"/>
          <w:sz w:val="28"/>
          <w:szCs w:val="28"/>
          <w:shd w:val="clear" w:color="auto" w:fill="FFFFFF"/>
        </w:rPr>
        <w:t>Определение потребительской корзины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5E942B52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Б) </w:t>
      </w:r>
      <w:r w:rsidR="001B19B9" w:rsidRPr="00E91196">
        <w:rPr>
          <w:color w:val="000000" w:themeColor="text1"/>
          <w:sz w:val="28"/>
          <w:szCs w:val="28"/>
          <w:shd w:val="clear" w:color="auto" w:fill="FFFFFF"/>
        </w:rPr>
        <w:t>Расчет стоимости потребительской корзины в текущем периоде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754EC0E7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В) </w:t>
      </w:r>
      <w:r w:rsidR="001B19B9" w:rsidRPr="00E91196">
        <w:rPr>
          <w:color w:val="000000" w:themeColor="text1"/>
          <w:sz w:val="28"/>
          <w:szCs w:val="28"/>
          <w:shd w:val="clear" w:color="auto" w:fill="FFFFFF"/>
        </w:rPr>
        <w:t xml:space="preserve">Расчет индекса </w:t>
      </w:r>
      <w:r w:rsidR="0018355F" w:rsidRPr="00E91196">
        <w:rPr>
          <w:color w:val="000000" w:themeColor="text1"/>
          <w:sz w:val="28"/>
          <w:szCs w:val="28"/>
          <w:shd w:val="clear" w:color="auto" w:fill="FFFFFF"/>
        </w:rPr>
        <w:t>потребительских цен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694B4F22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Г) </w:t>
      </w:r>
      <w:r w:rsidR="0018355F" w:rsidRPr="00E91196">
        <w:rPr>
          <w:color w:val="000000" w:themeColor="text1"/>
          <w:sz w:val="28"/>
          <w:szCs w:val="28"/>
          <w:shd w:val="clear" w:color="auto" w:fill="FFFFFF"/>
        </w:rPr>
        <w:t>Расчет стоимости потребительской корзины в базовом периоде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0927B6E1" w14:textId="1C3053F0" w:rsidR="002D4490" w:rsidRPr="00E91196" w:rsidRDefault="002D4490" w:rsidP="002D449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4C5E68" w:rsidRPr="00E91196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F74DF1" w:rsidRPr="00E91196">
        <w:rPr>
          <w:rFonts w:ascii="Times New Roman" w:hAnsi="Times New Roman"/>
          <w:color w:val="000000" w:themeColor="text1"/>
          <w:sz w:val="28"/>
          <w:szCs w:val="28"/>
        </w:rPr>
        <w:t>Г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18355F" w:rsidRPr="00E91196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="00F74DF1" w:rsidRPr="00E91196">
        <w:rPr>
          <w:rFonts w:ascii="Times New Roman" w:hAnsi="Times New Roman"/>
          <w:color w:val="000000" w:themeColor="text1"/>
          <w:sz w:val="28"/>
          <w:szCs w:val="28"/>
        </w:rPr>
        <w:t>, В</w:t>
      </w:r>
    </w:p>
    <w:p w14:paraId="539F7BF3" w14:textId="64EA0F6B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28630B8B" w14:textId="77777777" w:rsidR="002D4490" w:rsidRPr="00E91196" w:rsidRDefault="002D4490" w:rsidP="002D449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7ABEAD68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3. </w:t>
      </w:r>
      <w:r w:rsidR="00A75B07" w:rsidRPr="00E91196">
        <w:rPr>
          <w:rFonts w:ascii="Times New Roman" w:hAnsi="Times New Roman"/>
          <w:iCs/>
          <w:color w:val="000000" w:themeColor="text1"/>
          <w:sz w:val="28"/>
          <w:szCs w:val="28"/>
        </w:rPr>
        <w:t>Установите правильную последовательность этапов проведения группировки в статистике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14:paraId="000F6DCA" w14:textId="77777777" w:rsidR="002D4490" w:rsidRPr="00E91196" w:rsidRDefault="00655BE2" w:rsidP="002D4490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А)</w:t>
      </w:r>
      <w:r w:rsidRPr="00E91196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A75B07" w:rsidRPr="00E91196">
        <w:rPr>
          <w:rStyle w:val="a6"/>
          <w:rFonts w:ascii="Times New Roman" w:hAnsi="Times New Roman"/>
          <w:b w:val="0"/>
          <w:color w:val="000000" w:themeColor="text1"/>
          <w:sz w:val="28"/>
          <w:szCs w:val="28"/>
        </w:rPr>
        <w:t>Определение величины интервала группировки</w:t>
      </w:r>
      <w:r w:rsidR="002D4490" w:rsidRPr="00E91196">
        <w:rPr>
          <w:rFonts w:ascii="Times New Roman" w:hAnsi="Times New Roman"/>
          <w:b/>
          <w:color w:val="000000" w:themeColor="text1"/>
          <w:sz w:val="28"/>
          <w:szCs w:val="28"/>
        </w:rPr>
        <w:t>.</w:t>
      </w:r>
    </w:p>
    <w:p w14:paraId="6AF38D5C" w14:textId="77777777" w:rsidR="002D4490" w:rsidRPr="00E91196" w:rsidRDefault="002D4490" w:rsidP="00655BE2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Б)</w:t>
      </w:r>
      <w:r w:rsidRPr="00E91196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A75B07" w:rsidRPr="00E91196">
        <w:rPr>
          <w:rStyle w:val="a6"/>
          <w:rFonts w:ascii="Times New Roman" w:hAnsi="Times New Roman"/>
          <w:b w:val="0"/>
          <w:color w:val="000000" w:themeColor="text1"/>
          <w:sz w:val="28"/>
          <w:szCs w:val="28"/>
        </w:rPr>
        <w:t>Определение группировочного признака</w:t>
      </w:r>
      <w:r w:rsidRPr="00E91196">
        <w:rPr>
          <w:rFonts w:ascii="Times New Roman" w:hAnsi="Times New Roman"/>
          <w:b/>
          <w:color w:val="000000" w:themeColor="text1"/>
          <w:sz w:val="28"/>
          <w:szCs w:val="28"/>
        </w:rPr>
        <w:t>.</w:t>
      </w:r>
    </w:p>
    <w:p w14:paraId="1C82FE5B" w14:textId="77777777" w:rsidR="00655BE2" w:rsidRPr="00E91196" w:rsidRDefault="00655BE2" w:rsidP="002D4490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В)</w:t>
      </w:r>
      <w:r w:rsidR="00A75B07" w:rsidRPr="00E91196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A75B07" w:rsidRPr="00E91196">
        <w:rPr>
          <w:rStyle w:val="a6"/>
          <w:rFonts w:ascii="Times New Roman" w:hAnsi="Times New Roman"/>
          <w:b w:val="0"/>
          <w:color w:val="000000" w:themeColor="text1"/>
          <w:sz w:val="28"/>
          <w:szCs w:val="28"/>
        </w:rPr>
        <w:t>Определение числа групп</w:t>
      </w:r>
      <w:r w:rsidR="00A75B07" w:rsidRPr="00E91196">
        <w:rPr>
          <w:rFonts w:ascii="Times New Roman" w:hAnsi="Times New Roman"/>
          <w:bCs/>
          <w:color w:val="000000" w:themeColor="text1"/>
          <w:sz w:val="28"/>
          <w:szCs w:val="28"/>
        </w:rPr>
        <w:t>,</w:t>
      </w:r>
      <w:r w:rsidR="00A75B07"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 на которые нужно разбить исследуемую совокупность</w:t>
      </w:r>
      <w:r w:rsidRPr="00E91196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FFFFF"/>
        </w:rPr>
        <w:t>.</w:t>
      </w:r>
    </w:p>
    <w:p w14:paraId="6864BAF4" w14:textId="63551C43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F74DF1" w:rsidRPr="00E91196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A75B07" w:rsidRPr="00E91196">
        <w:rPr>
          <w:rFonts w:ascii="Times New Roman" w:hAnsi="Times New Roman"/>
          <w:color w:val="000000" w:themeColor="text1"/>
          <w:sz w:val="28"/>
          <w:szCs w:val="28"/>
        </w:rPr>
        <w:t>В, А</w:t>
      </w:r>
    </w:p>
    <w:p w14:paraId="7B6510EF" w14:textId="233A1E5D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6F47890C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266184AD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4. </w:t>
      </w:r>
      <w:r w:rsidR="00655BE2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Расстав</w:t>
      </w:r>
      <w:r w:rsidR="00CB395E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ь</w:t>
      </w:r>
      <w:r w:rsidR="00655BE2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т</w:t>
      </w:r>
      <w:r w:rsidR="00CB395E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е</w:t>
      </w:r>
      <w:r w:rsidR="00655BE2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в правильной </w:t>
      </w:r>
      <w:r w:rsidR="008B5AD2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последовательности </w:t>
      </w:r>
      <w:r w:rsidR="00A75B07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этапы анализа демографических показателей (рождаемость, смертность)</w:t>
      </w:r>
      <w:r w:rsidR="00655BE2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:</w:t>
      </w:r>
    </w:p>
    <w:p w14:paraId="062BA94F" w14:textId="77777777" w:rsidR="00CB395E" w:rsidRPr="00E91196" w:rsidRDefault="00CB395E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А) </w:t>
      </w:r>
      <w:r w:rsidR="00A75B07" w:rsidRPr="00E91196">
        <w:rPr>
          <w:color w:val="000000" w:themeColor="text1"/>
          <w:sz w:val="28"/>
          <w:szCs w:val="28"/>
        </w:rPr>
        <w:t>Анализ причин изменения показателей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540AE19D" w14:textId="77777777" w:rsidR="00CB395E" w:rsidRPr="00E91196" w:rsidRDefault="00CB395E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Б) </w:t>
      </w:r>
      <w:r w:rsidR="00A75B07" w:rsidRPr="00E91196">
        <w:rPr>
          <w:color w:val="000000" w:themeColor="text1"/>
          <w:sz w:val="28"/>
          <w:szCs w:val="28"/>
        </w:rPr>
        <w:t>Сбор данных</w:t>
      </w:r>
      <w:r w:rsidR="000D63A1" w:rsidRPr="00E91196">
        <w:rPr>
          <w:color w:val="000000" w:themeColor="text1"/>
          <w:sz w:val="28"/>
          <w:szCs w:val="28"/>
        </w:rPr>
        <w:t xml:space="preserve"> о рождаемости и смертности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407E1A6E" w14:textId="77777777" w:rsidR="00CB395E" w:rsidRPr="00E91196" w:rsidRDefault="00CB395E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В) </w:t>
      </w:r>
      <w:r w:rsidR="000D63A1"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Расчет общих коэффициентов рождаемости и смертности (на 1000 человек)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40C8B1FF" w14:textId="77777777" w:rsidR="00CB395E" w:rsidRPr="00E91196" w:rsidRDefault="00CB395E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Г) </w:t>
      </w:r>
      <w:r w:rsidR="000D63A1"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Расчет естественного прироста населения</w:t>
      </w: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</w:p>
    <w:p w14:paraId="6E615AC7" w14:textId="77777777" w:rsidR="000D63A1" w:rsidRPr="00E91196" w:rsidRDefault="000D63A1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Д) Анализ динамики показателей.</w:t>
      </w:r>
    </w:p>
    <w:p w14:paraId="27E467A6" w14:textId="29BB6266" w:rsidR="00CB395E" w:rsidRPr="00E91196" w:rsidRDefault="00CB395E" w:rsidP="00CB395E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Б, </w:t>
      </w:r>
      <w:r w:rsidR="000D63A1" w:rsidRPr="00E91196">
        <w:rPr>
          <w:rFonts w:ascii="Times New Roman" w:hAnsi="Times New Roman"/>
          <w:color w:val="000000" w:themeColor="text1"/>
          <w:sz w:val="28"/>
          <w:szCs w:val="28"/>
        </w:rPr>
        <w:t>В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0D63A1" w:rsidRPr="00E91196">
        <w:rPr>
          <w:rFonts w:ascii="Times New Roman" w:hAnsi="Times New Roman"/>
          <w:color w:val="000000" w:themeColor="text1"/>
          <w:sz w:val="28"/>
          <w:szCs w:val="28"/>
        </w:rPr>
        <w:t>Г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0D63A1" w:rsidRPr="00E91196">
        <w:rPr>
          <w:rFonts w:ascii="Times New Roman" w:hAnsi="Times New Roman"/>
          <w:color w:val="000000" w:themeColor="text1"/>
          <w:sz w:val="28"/>
          <w:szCs w:val="28"/>
        </w:rPr>
        <w:t>Д</w:t>
      </w:r>
      <w:r w:rsidR="008B5AD2"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0D63A1" w:rsidRPr="00E91196">
        <w:rPr>
          <w:rFonts w:ascii="Times New Roman" w:hAnsi="Times New Roman"/>
          <w:color w:val="000000" w:themeColor="text1"/>
          <w:sz w:val="28"/>
          <w:szCs w:val="28"/>
        </w:rPr>
        <w:t>А</w:t>
      </w:r>
    </w:p>
    <w:p w14:paraId="00691FC1" w14:textId="11BAA04E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5BF3D76C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349C3FCD" w14:textId="77777777" w:rsidR="002D4490" w:rsidRPr="00E91196" w:rsidRDefault="002D4490" w:rsidP="002D4490">
      <w:pPr>
        <w:pStyle w:val="3"/>
        <w:spacing w:before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Задания открытого типа</w:t>
      </w:r>
    </w:p>
    <w:p w14:paraId="69485D1C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1828D982" w14:textId="77777777" w:rsidR="002D4490" w:rsidRPr="00E91196" w:rsidRDefault="002D4490" w:rsidP="002D4490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 w:val="0"/>
          <w:color w:val="000000" w:themeColor="text1"/>
          <w:sz w:val="28"/>
          <w:szCs w:val="28"/>
        </w:rPr>
        <w:t>Задания открытого типа на дополнение</w:t>
      </w:r>
    </w:p>
    <w:p w14:paraId="722D1E00" w14:textId="77777777" w:rsidR="002D4490" w:rsidRPr="00E91196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</w:rPr>
      </w:pPr>
    </w:p>
    <w:p w14:paraId="47E4D4AB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/>
          <w:color w:val="000000" w:themeColor="text1"/>
          <w:sz w:val="28"/>
          <w:szCs w:val="28"/>
        </w:rPr>
        <w:t>Напишите пропущенное слово (словосочетание).</w:t>
      </w:r>
    </w:p>
    <w:p w14:paraId="30BF88E7" w14:textId="77777777" w:rsidR="002D4490" w:rsidRPr="00E91196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color w:val="000000" w:themeColor="text1"/>
          <w:sz w:val="28"/>
          <w:szCs w:val="28"/>
        </w:rPr>
      </w:pPr>
    </w:p>
    <w:p w14:paraId="3EF3C528" w14:textId="77777777" w:rsidR="002D4490" w:rsidRPr="00E91196" w:rsidRDefault="002D4490" w:rsidP="00F172BD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E91196">
        <w:rPr>
          <w:color w:val="000000" w:themeColor="text1"/>
          <w:sz w:val="28"/>
          <w:szCs w:val="28"/>
        </w:rPr>
        <w:t xml:space="preserve">1. </w:t>
      </w:r>
      <w:r w:rsidR="0085392D" w:rsidRPr="00E91196">
        <w:rPr>
          <w:bCs/>
          <w:color w:val="000000" w:themeColor="text1"/>
          <w:sz w:val="28"/>
          <w:szCs w:val="28"/>
          <w:shd w:val="clear" w:color="auto" w:fill="FFFFFF"/>
          <w:lang w:eastAsia="en-US"/>
        </w:rPr>
        <w:t>Гистограмма используется для визуализации</w:t>
      </w:r>
      <w:r w:rsidR="00D135CD" w:rsidRPr="00E91196">
        <w:rPr>
          <w:bCs/>
          <w:color w:val="000000" w:themeColor="text1"/>
          <w:sz w:val="28"/>
          <w:szCs w:val="28"/>
          <w:shd w:val="clear" w:color="auto" w:fill="FFFFFF"/>
          <w:lang w:eastAsia="en-US"/>
        </w:rPr>
        <w:t xml:space="preserve"> __________.</w:t>
      </w:r>
      <w:r w:rsidR="00D135CD" w:rsidRPr="00E91196">
        <w:rPr>
          <w:color w:val="000000" w:themeColor="text1"/>
          <w:sz w:val="28"/>
          <w:szCs w:val="28"/>
          <w:shd w:val="clear" w:color="auto" w:fill="FFFFFF"/>
          <w:lang w:eastAsia="en-US"/>
        </w:rPr>
        <w:t> </w:t>
      </w:r>
    </w:p>
    <w:p w14:paraId="28DF7510" w14:textId="77777777" w:rsidR="002D4490" w:rsidRPr="00E91196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85392D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Количественных данных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1F9A9F03" w14:textId="1A910F2B" w:rsidR="002D4490" w:rsidRPr="00E91196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09D2F269" w14:textId="77777777" w:rsidR="002D4490" w:rsidRPr="00E91196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7CAA6215" w14:textId="77777777" w:rsidR="00CD3166" w:rsidRPr="00E91196" w:rsidRDefault="00CD3166" w:rsidP="00F172BD">
      <w:pPr>
        <w:spacing w:after="0" w:line="240" w:lineRule="auto"/>
        <w:jc w:val="both"/>
        <w:rPr>
          <w:rStyle w:val="sc-ejaja"/>
          <w:rFonts w:ascii="Times New Roman" w:hAnsi="Times New Roman"/>
          <w:color w:val="000000" w:themeColor="text1"/>
          <w:spacing w:val="-5"/>
          <w:sz w:val="28"/>
          <w:szCs w:val="28"/>
          <w:bdr w:val="none" w:sz="0" w:space="0" w:color="auto" w:frame="1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2. </w:t>
      </w:r>
      <w:r w:rsidR="00F172BD" w:rsidRPr="00E91196">
        <w:rPr>
          <w:rFonts w:ascii="Times New Roman" w:hAnsi="Times New Roman"/>
          <w:color w:val="000000" w:themeColor="text1"/>
          <w:sz w:val="28"/>
          <w:szCs w:val="28"/>
        </w:rPr>
        <w:t>Ошибки, возникающие при сборе данных, называются</w:t>
      </w:r>
      <w:r w:rsidR="00F71F0F" w:rsidRPr="00E91196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r w:rsidR="00D135CD" w:rsidRPr="00E91196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FFFFF"/>
        </w:rPr>
        <w:t>__________.</w:t>
      </w:r>
    </w:p>
    <w:p w14:paraId="2F81CBD2" w14:textId="77777777" w:rsidR="00CD3166" w:rsidRPr="00E91196" w:rsidRDefault="00CD3166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Правильный ответ: </w:t>
      </w:r>
      <w:r w:rsidR="00F334CD" w:rsidRPr="00E91196">
        <w:rPr>
          <w:rFonts w:ascii="Times New Roman" w:hAnsi="Times New Roman"/>
          <w:color w:val="000000" w:themeColor="text1"/>
          <w:sz w:val="28"/>
          <w:szCs w:val="28"/>
        </w:rPr>
        <w:t>Погрешностью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21750B70" w14:textId="096EBD4A" w:rsidR="00CD3166" w:rsidRPr="00E91196" w:rsidRDefault="00CD3166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22447A7E" w14:textId="77777777" w:rsidR="00CD3166" w:rsidRPr="00E91196" w:rsidRDefault="00CD3166" w:rsidP="00F172BD">
      <w:pPr>
        <w:pStyle w:val="sc-gzrroc"/>
        <w:spacing w:before="0" w:beforeAutospacing="0" w:after="0" w:afterAutospacing="0"/>
        <w:jc w:val="both"/>
        <w:textAlignment w:val="baseline"/>
        <w:rPr>
          <w:color w:val="000000" w:themeColor="text1"/>
          <w:sz w:val="28"/>
          <w:szCs w:val="28"/>
        </w:rPr>
      </w:pPr>
    </w:p>
    <w:p w14:paraId="381BED18" w14:textId="77777777" w:rsidR="00F71F0F" w:rsidRPr="00E91196" w:rsidRDefault="00CD3166" w:rsidP="00F172BD">
      <w:pPr>
        <w:pStyle w:val="sc-gzrroc"/>
        <w:spacing w:before="0" w:beforeAutospacing="0" w:after="0" w:afterAutospacing="0"/>
        <w:jc w:val="both"/>
        <w:textAlignment w:val="baseline"/>
        <w:rPr>
          <w:color w:val="000000" w:themeColor="text1"/>
          <w:sz w:val="28"/>
          <w:szCs w:val="28"/>
        </w:rPr>
      </w:pPr>
      <w:r w:rsidRPr="00E91196">
        <w:rPr>
          <w:color w:val="000000" w:themeColor="text1"/>
          <w:sz w:val="28"/>
          <w:szCs w:val="28"/>
        </w:rPr>
        <w:t>3</w:t>
      </w:r>
      <w:r w:rsidR="004A2624" w:rsidRPr="00E91196">
        <w:rPr>
          <w:color w:val="000000" w:themeColor="text1"/>
          <w:sz w:val="28"/>
          <w:szCs w:val="28"/>
        </w:rPr>
        <w:t xml:space="preserve">. </w:t>
      </w:r>
      <w:r w:rsidR="00FC4EAF" w:rsidRPr="00E91196">
        <w:rPr>
          <w:color w:val="000000" w:themeColor="text1"/>
          <w:sz w:val="28"/>
          <w:szCs w:val="28"/>
        </w:rPr>
        <w:t>Процесс сбора данных обо всех элементах популяции</w:t>
      </w:r>
      <w:r w:rsidR="00F71F0F" w:rsidRPr="00E91196">
        <w:rPr>
          <w:color w:val="000000" w:themeColor="text1"/>
          <w:sz w:val="28"/>
          <w:szCs w:val="28"/>
        </w:rPr>
        <w:t xml:space="preserve"> </w:t>
      </w:r>
      <w:r w:rsidR="00FC4EAF" w:rsidRPr="00E91196">
        <w:rPr>
          <w:color w:val="000000" w:themeColor="text1"/>
          <w:sz w:val="28"/>
          <w:szCs w:val="28"/>
        </w:rPr>
        <w:t>называется</w:t>
      </w:r>
      <w:r w:rsidR="00F71F0F" w:rsidRPr="00E91196">
        <w:rPr>
          <w:color w:val="000000" w:themeColor="text1"/>
          <w:sz w:val="28"/>
          <w:szCs w:val="28"/>
        </w:rPr>
        <w:t>_____________.</w:t>
      </w:r>
    </w:p>
    <w:p w14:paraId="226389D6" w14:textId="77777777" w:rsidR="002D4490" w:rsidRPr="00E91196" w:rsidRDefault="002D4490" w:rsidP="00F172BD">
      <w:pPr>
        <w:pStyle w:val="sc-gzrroc"/>
        <w:spacing w:before="0" w:beforeAutospacing="0" w:after="0" w:afterAutospacing="0"/>
        <w:jc w:val="both"/>
        <w:textAlignment w:val="baseline"/>
        <w:rPr>
          <w:color w:val="000000" w:themeColor="text1"/>
          <w:sz w:val="28"/>
          <w:szCs w:val="28"/>
        </w:rPr>
      </w:pPr>
      <w:r w:rsidRPr="00E91196">
        <w:rPr>
          <w:color w:val="000000" w:themeColor="text1"/>
          <w:sz w:val="28"/>
          <w:szCs w:val="28"/>
        </w:rPr>
        <w:t xml:space="preserve">Правильный ответ: </w:t>
      </w:r>
      <w:r w:rsidR="00FC4EAF" w:rsidRPr="00E91196">
        <w:rPr>
          <w:color w:val="000000" w:themeColor="text1"/>
          <w:sz w:val="28"/>
          <w:szCs w:val="28"/>
        </w:rPr>
        <w:t>Переписью</w:t>
      </w:r>
      <w:r w:rsidRPr="00E91196">
        <w:rPr>
          <w:color w:val="000000" w:themeColor="text1"/>
          <w:sz w:val="28"/>
          <w:szCs w:val="28"/>
        </w:rPr>
        <w:t>.</w:t>
      </w:r>
    </w:p>
    <w:p w14:paraId="5FABA198" w14:textId="1D9C147C" w:rsidR="002D4490" w:rsidRPr="00E91196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56632FAA" w14:textId="77777777" w:rsidR="002D4490" w:rsidRPr="00E91196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362878BB" w14:textId="77777777" w:rsidR="00480002" w:rsidRPr="00E91196" w:rsidRDefault="002D4490" w:rsidP="00F172BD">
      <w:pPr>
        <w:spacing w:after="0" w:line="240" w:lineRule="auto"/>
        <w:contextualSpacing/>
        <w:jc w:val="both"/>
        <w:rPr>
          <w:rFonts w:ascii="Times New Roman" w:eastAsia="Calibri" w:hAnsi="Times New Roman"/>
          <w:bCs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4. </w:t>
      </w:r>
      <w:r w:rsidR="00FC4EAF" w:rsidRPr="00E91196">
        <w:rPr>
          <w:rFonts w:ascii="Times New Roman" w:eastAsia="Calibri" w:hAnsi="Times New Roman"/>
          <w:bCs/>
          <w:color w:val="000000" w:themeColor="text1"/>
          <w:sz w:val="28"/>
          <w:szCs w:val="28"/>
        </w:rPr>
        <w:t>Величина, представляющая собой отношение числа благоприятных исходов к общему числу</w:t>
      </w:r>
      <w:r w:rsidR="00480002" w:rsidRPr="00E91196">
        <w:rPr>
          <w:rFonts w:ascii="Times New Roman" w:eastAsia="Calibri" w:hAnsi="Times New Roman"/>
          <w:bCs/>
          <w:color w:val="000000" w:themeColor="text1"/>
          <w:sz w:val="28"/>
          <w:szCs w:val="28"/>
        </w:rPr>
        <w:t xml:space="preserve"> </w:t>
      </w:r>
      <w:r w:rsidR="00FC4EAF" w:rsidRPr="00E91196">
        <w:rPr>
          <w:rFonts w:ascii="Times New Roman" w:eastAsia="Calibri" w:hAnsi="Times New Roman"/>
          <w:bCs/>
          <w:color w:val="000000" w:themeColor="text1"/>
          <w:sz w:val="28"/>
          <w:szCs w:val="28"/>
        </w:rPr>
        <w:t>исходов называется</w:t>
      </w:r>
      <w:r w:rsidR="00480002" w:rsidRPr="00E91196">
        <w:rPr>
          <w:rFonts w:ascii="Times New Roman" w:eastAsia="Calibri" w:hAnsi="Times New Roman"/>
          <w:bCs/>
          <w:color w:val="000000" w:themeColor="text1"/>
          <w:sz w:val="28"/>
          <w:szCs w:val="28"/>
        </w:rPr>
        <w:t xml:space="preserve"> </w:t>
      </w:r>
      <w:r w:rsidR="00FC4EAF" w:rsidRPr="00E91196">
        <w:rPr>
          <w:color w:val="000000" w:themeColor="text1"/>
          <w:sz w:val="28"/>
          <w:szCs w:val="28"/>
        </w:rPr>
        <w:t>_____________.</w:t>
      </w:r>
    </w:p>
    <w:p w14:paraId="49AC6DF5" w14:textId="77777777" w:rsidR="00480002" w:rsidRPr="00E91196" w:rsidRDefault="00480002" w:rsidP="00480002">
      <w:pPr>
        <w:spacing w:after="0" w:line="240" w:lineRule="auto"/>
        <w:contextualSpacing/>
        <w:jc w:val="both"/>
        <w:rPr>
          <w:rFonts w:ascii="Times New Roman" w:eastAsia="Calibri" w:hAnsi="Times New Roman"/>
          <w:color w:val="000000" w:themeColor="text1"/>
          <w:sz w:val="28"/>
          <w:szCs w:val="28"/>
        </w:rPr>
      </w:pPr>
      <w:r w:rsidRPr="00E91196">
        <w:rPr>
          <w:rFonts w:ascii="Times New Roman" w:eastAsia="Calibri" w:hAnsi="Times New Roman"/>
          <w:bCs/>
          <w:color w:val="000000" w:themeColor="text1"/>
          <w:sz w:val="28"/>
          <w:szCs w:val="28"/>
        </w:rPr>
        <w:t>Правильный ответ:</w:t>
      </w:r>
      <w:r w:rsidRPr="00E91196">
        <w:rPr>
          <w:rFonts w:ascii="Times New Roman" w:eastAsia="Calibri" w:hAnsi="Times New Roman"/>
          <w:b/>
          <w:color w:val="000000" w:themeColor="text1"/>
          <w:sz w:val="28"/>
          <w:szCs w:val="28"/>
        </w:rPr>
        <w:t xml:space="preserve"> </w:t>
      </w:r>
      <w:r w:rsidR="00FC4EAF" w:rsidRPr="00E91196">
        <w:rPr>
          <w:rFonts w:ascii="Times New Roman" w:eastAsia="Calibri" w:hAnsi="Times New Roman"/>
          <w:color w:val="000000" w:themeColor="text1"/>
          <w:sz w:val="28"/>
          <w:szCs w:val="28"/>
        </w:rPr>
        <w:t>Вероятностью</w:t>
      </w:r>
      <w:r w:rsidRPr="00E91196">
        <w:rPr>
          <w:rFonts w:ascii="Times New Roman" w:eastAsia="Calibri" w:hAnsi="Times New Roman"/>
          <w:color w:val="000000" w:themeColor="text1"/>
          <w:sz w:val="28"/>
          <w:szCs w:val="28"/>
        </w:rPr>
        <w:t>.</w:t>
      </w:r>
    </w:p>
    <w:p w14:paraId="7703298A" w14:textId="73C26BB3" w:rsidR="002D4490" w:rsidRPr="00E91196" w:rsidRDefault="002D4490" w:rsidP="00480002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4F5D95A8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5443380E" w14:textId="77777777" w:rsidR="002D4490" w:rsidRPr="00E91196" w:rsidRDefault="002D4490" w:rsidP="002D4490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 w:val="0"/>
          <w:color w:val="000000" w:themeColor="text1"/>
          <w:sz w:val="28"/>
          <w:szCs w:val="28"/>
        </w:rPr>
        <w:t>Задания открытого типа с кратким свободным ответом</w:t>
      </w:r>
    </w:p>
    <w:p w14:paraId="31CA4BC0" w14:textId="77777777" w:rsidR="002D4490" w:rsidRPr="00E91196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</w:rPr>
      </w:pPr>
    </w:p>
    <w:p w14:paraId="38C8D659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/>
          <w:color w:val="000000" w:themeColor="text1"/>
          <w:sz w:val="28"/>
          <w:szCs w:val="28"/>
        </w:rPr>
        <w:t>Дайте ответ на вопрос.</w:t>
      </w:r>
    </w:p>
    <w:p w14:paraId="0BD3E6C2" w14:textId="77777777" w:rsidR="002D4490" w:rsidRPr="00E91196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</w:rPr>
      </w:pPr>
    </w:p>
    <w:p w14:paraId="5B484C75" w14:textId="77777777" w:rsidR="002D4490" w:rsidRPr="00E91196" w:rsidRDefault="002D4490" w:rsidP="00B73BB7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1. </w:t>
      </w:r>
      <w:r w:rsidR="0083308A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Дан ряд данных: 2, 4, 6, 8, 10. Чему равна средняя арифметическая этого ряда</w:t>
      </w:r>
      <w:r w:rsidR="00B73BB7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?</w:t>
      </w:r>
    </w:p>
    <w:p w14:paraId="7FAA163E" w14:textId="77777777" w:rsidR="002D4490" w:rsidRPr="00E91196" w:rsidRDefault="002D4490" w:rsidP="00B73BB7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83308A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6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</w:p>
    <w:p w14:paraId="3B243E63" w14:textId="627BE5C4" w:rsidR="002D4490" w:rsidRPr="00E91196" w:rsidRDefault="002D4490" w:rsidP="00B73BB7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787A2B29" w14:textId="77777777" w:rsidR="002D4490" w:rsidRPr="00E91196" w:rsidRDefault="002D4490" w:rsidP="00B73BB7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01D6C3E0" w14:textId="77777777" w:rsidR="002D4490" w:rsidRPr="00E91196" w:rsidRDefault="002D4490" w:rsidP="00B73BB7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2. </w:t>
      </w:r>
      <w:r w:rsidR="0083308A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В чем разница между генеральной совокупностью и выборкой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27252525" w14:textId="77777777" w:rsidR="002D4490" w:rsidRPr="00E91196" w:rsidRDefault="002D4490" w:rsidP="00B73BB7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83308A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Генеральная совокупность  </w:t>
      </w:r>
      <w:r w:rsidR="0083308A" w:rsidRPr="00E91196">
        <w:rPr>
          <w:rFonts w:ascii="Times New Roman" w:hAnsi="Times New Roman"/>
          <w:iCs/>
          <w:color w:val="000000" w:themeColor="text1"/>
          <w:sz w:val="28"/>
          <w:szCs w:val="28"/>
        </w:rPr>
        <w:t>–</w:t>
      </w:r>
      <w:r w:rsidR="0083308A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все элементы, выборка </w:t>
      </w:r>
      <w:r w:rsidR="0083308A" w:rsidRPr="00E91196">
        <w:rPr>
          <w:rFonts w:ascii="Times New Roman" w:hAnsi="Times New Roman"/>
          <w:iCs/>
          <w:color w:val="000000" w:themeColor="text1"/>
          <w:sz w:val="28"/>
          <w:szCs w:val="28"/>
        </w:rPr>
        <w:t>–</w:t>
      </w:r>
      <w:r w:rsidR="0083308A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их часть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570EBBD5" w14:textId="50B6913E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6B48BE7B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60C0684C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3. </w:t>
      </w:r>
      <w:r w:rsidR="009440B0" w:rsidRPr="00E91196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FFFFF"/>
        </w:rPr>
        <w:t>Как можно использовать статистику в маркетинге</w:t>
      </w:r>
      <w:r w:rsidR="00B73BB7" w:rsidRPr="00E91196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FFFFF"/>
        </w:rPr>
        <w:t>.</w:t>
      </w:r>
    </w:p>
    <w:p w14:paraId="506E0FF0" w14:textId="77777777" w:rsidR="00B73BB7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9440B0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Анализ данных о потребителях для улучшения маркетинговых стратегий</w:t>
      </w:r>
      <w:r w:rsidR="002745B1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.</w:t>
      </w:r>
    </w:p>
    <w:p w14:paraId="29664C58" w14:textId="37E1CF91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548BA3DC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0C1A0B3D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4. </w:t>
      </w:r>
      <w:r w:rsidR="006F3B70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Как называется разница между максимальным и минимальным значениями</w:t>
      </w:r>
      <w:r w:rsidR="00B73BB7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?</w:t>
      </w:r>
    </w:p>
    <w:p w14:paraId="5E2DCE3E" w14:textId="77777777" w:rsidR="002D4490" w:rsidRPr="00E91196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6F3B70" w:rsidRPr="00E91196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Размах выборки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1E4E0B60" w14:textId="27D16819" w:rsidR="002D4490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5F094B07" w14:textId="2B6D5209" w:rsidR="00DF30C9" w:rsidRDefault="00DF30C9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1BF0FC70" w14:textId="45D3340C" w:rsidR="00DF30C9" w:rsidRDefault="00DF30C9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52808926" w14:textId="53BB2344" w:rsidR="00DF30C9" w:rsidRDefault="00DF30C9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4D44C85C" w14:textId="77777777" w:rsidR="00DF30C9" w:rsidRPr="00E91196" w:rsidRDefault="00DF30C9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17B7AE14" w14:textId="77777777" w:rsidR="002D4490" w:rsidRPr="00E91196" w:rsidRDefault="002D4490" w:rsidP="002D4490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 w:val="0"/>
          <w:color w:val="000000" w:themeColor="text1"/>
          <w:sz w:val="28"/>
          <w:szCs w:val="28"/>
        </w:rPr>
        <w:lastRenderedPageBreak/>
        <w:t>Задания открытого типа с развернутым ответом</w:t>
      </w:r>
    </w:p>
    <w:p w14:paraId="6CEBE425" w14:textId="77777777" w:rsidR="00DF30C9" w:rsidRDefault="00DF30C9" w:rsidP="00C3456F">
      <w:pPr>
        <w:keepNext/>
        <w:autoSpaceDE w:val="0"/>
        <w:autoSpaceDN w:val="0"/>
        <w:spacing w:after="0" w:line="240" w:lineRule="auto"/>
        <w:jc w:val="both"/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</w:pPr>
    </w:p>
    <w:p w14:paraId="50781863" w14:textId="44257AFC" w:rsidR="000B4A8C" w:rsidRPr="00E91196" w:rsidRDefault="001C6CB9" w:rsidP="00C3456F">
      <w:pPr>
        <w:keepNext/>
        <w:autoSpaceDE w:val="0"/>
        <w:autoSpaceDN w:val="0"/>
        <w:spacing w:after="0" w:line="240" w:lineRule="auto"/>
        <w:jc w:val="both"/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</w:pPr>
      <w:r w:rsidRPr="00E91196"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  <w:t>Решите задачу</w:t>
      </w:r>
      <w:r w:rsidR="000B4A8C" w:rsidRPr="00E91196"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  <w:t>.</w:t>
      </w:r>
    </w:p>
    <w:p w14:paraId="2A4C5D04" w14:textId="77777777" w:rsidR="002D4490" w:rsidRPr="00E91196" w:rsidRDefault="002D4490" w:rsidP="00C3456F">
      <w:pPr>
        <w:keepNext/>
        <w:spacing w:after="0" w:line="240" w:lineRule="auto"/>
        <w:jc w:val="both"/>
        <w:rPr>
          <w:rFonts w:ascii="Times New Roman" w:eastAsia="Batang" w:hAnsi="Times New Roman"/>
          <w:color w:val="000000" w:themeColor="text1"/>
          <w:sz w:val="28"/>
          <w:szCs w:val="28"/>
          <w:highlight w:val="cyan"/>
        </w:rPr>
      </w:pPr>
    </w:p>
    <w:p w14:paraId="4E992E21" w14:textId="77777777" w:rsidR="001C6CB9" w:rsidRPr="00E91196" w:rsidRDefault="000B4A8C" w:rsidP="00C3456F">
      <w:pPr>
        <w:keepNext/>
        <w:spacing w:after="0" w:line="240" w:lineRule="auto"/>
        <w:jc w:val="both"/>
        <w:outlineLvl w:val="0"/>
        <w:rPr>
          <w:rFonts w:ascii="Times New Roman" w:eastAsia="Batang" w:hAnsi="Times New Roman"/>
          <w:color w:val="000000" w:themeColor="text1"/>
          <w:sz w:val="28"/>
          <w:szCs w:val="28"/>
        </w:rPr>
      </w:pPr>
      <w:r w:rsidRPr="00E91196">
        <w:rPr>
          <w:rFonts w:ascii="Times New Roman" w:eastAsia="Batang" w:hAnsi="Times New Roman"/>
          <w:iCs/>
          <w:color w:val="000000" w:themeColor="text1"/>
          <w:sz w:val="28"/>
          <w:szCs w:val="28"/>
        </w:rPr>
        <w:t xml:space="preserve">1. </w:t>
      </w:r>
      <w:r w:rsidR="001C6CB9" w:rsidRPr="00E91196">
        <w:rPr>
          <w:rFonts w:ascii="Times New Roman" w:eastAsia="Batang" w:hAnsi="Times New Roman"/>
          <w:color w:val="000000" w:themeColor="text1"/>
          <w:sz w:val="28"/>
          <w:szCs w:val="28"/>
        </w:rPr>
        <w:t xml:space="preserve">В прошлом году объём грузооборота по грузовому автотранспортному предприятию составил 210,0 млн. т/км. Планом текущего года было предусмотрено довести объём грузооборота до 220,5 тыс. т/км; фактический объём грузооборота в текущем году составил 229,32 млн. т/км. </w:t>
      </w:r>
    </w:p>
    <w:p w14:paraId="658B935C" w14:textId="77777777" w:rsidR="001C6CB9" w:rsidRPr="00E91196" w:rsidRDefault="001C6CB9" w:rsidP="00C3456F">
      <w:pPr>
        <w:keepNext/>
        <w:spacing w:after="0" w:line="240" w:lineRule="auto"/>
        <w:jc w:val="both"/>
        <w:outlineLvl w:val="0"/>
        <w:rPr>
          <w:rFonts w:ascii="Times New Roman" w:eastAsia="Batang" w:hAnsi="Times New Roman"/>
          <w:color w:val="000000" w:themeColor="text1"/>
          <w:sz w:val="28"/>
          <w:szCs w:val="28"/>
        </w:rPr>
      </w:pPr>
      <w:r w:rsidRPr="00E91196">
        <w:rPr>
          <w:rFonts w:ascii="Times New Roman" w:eastAsia="Batang" w:hAnsi="Times New Roman"/>
          <w:color w:val="000000" w:themeColor="text1"/>
          <w:sz w:val="28"/>
          <w:szCs w:val="28"/>
        </w:rPr>
        <w:t>Определить:</w:t>
      </w:r>
    </w:p>
    <w:p w14:paraId="36A1156D" w14:textId="77777777" w:rsidR="001C6CB9" w:rsidRPr="00E91196" w:rsidRDefault="001C6CB9" w:rsidP="00C3456F">
      <w:pPr>
        <w:keepNext/>
        <w:spacing w:after="0" w:line="240" w:lineRule="auto"/>
        <w:jc w:val="both"/>
        <w:outlineLvl w:val="0"/>
        <w:rPr>
          <w:rFonts w:ascii="Times New Roman" w:eastAsia="Batang" w:hAnsi="Times New Roman"/>
          <w:color w:val="000000" w:themeColor="text1"/>
          <w:sz w:val="28"/>
          <w:szCs w:val="28"/>
        </w:rPr>
      </w:pPr>
      <w:r w:rsidRPr="00E91196">
        <w:rPr>
          <w:rFonts w:ascii="Times New Roman" w:eastAsia="Batang" w:hAnsi="Times New Roman"/>
          <w:color w:val="000000" w:themeColor="text1"/>
          <w:sz w:val="28"/>
          <w:szCs w:val="28"/>
        </w:rPr>
        <w:t>- относительную величину планового задания по росту грузооборота;</w:t>
      </w:r>
    </w:p>
    <w:p w14:paraId="5CBFCABE" w14:textId="77777777" w:rsidR="001C6CB9" w:rsidRPr="00E91196" w:rsidRDefault="001C6CB9" w:rsidP="00C3456F">
      <w:pPr>
        <w:keepNext/>
        <w:spacing w:after="0" w:line="240" w:lineRule="auto"/>
        <w:jc w:val="both"/>
        <w:outlineLvl w:val="0"/>
        <w:rPr>
          <w:rFonts w:ascii="Times New Roman" w:eastAsia="Batang" w:hAnsi="Times New Roman"/>
          <w:color w:val="000000" w:themeColor="text1"/>
          <w:sz w:val="28"/>
          <w:szCs w:val="28"/>
        </w:rPr>
      </w:pPr>
      <w:r w:rsidRPr="00E91196">
        <w:rPr>
          <w:rFonts w:ascii="Times New Roman" w:eastAsia="Batang" w:hAnsi="Times New Roman"/>
          <w:color w:val="000000" w:themeColor="text1"/>
          <w:sz w:val="28"/>
          <w:szCs w:val="28"/>
        </w:rPr>
        <w:t>- относительную величину динамики грузооборота;</w:t>
      </w:r>
    </w:p>
    <w:p w14:paraId="44D1B430" w14:textId="77777777" w:rsidR="000B4A8C" w:rsidRPr="00E91196" w:rsidRDefault="001C6CB9" w:rsidP="00C3456F">
      <w:pPr>
        <w:keepNext/>
        <w:autoSpaceDE w:val="0"/>
        <w:autoSpaceDN w:val="0"/>
        <w:spacing w:after="0" w:line="240" w:lineRule="auto"/>
        <w:jc w:val="both"/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</w:pPr>
      <w:r w:rsidRPr="00E91196">
        <w:rPr>
          <w:rFonts w:ascii="Times New Roman" w:eastAsia="Batang" w:hAnsi="Times New Roman"/>
          <w:color w:val="000000" w:themeColor="text1"/>
          <w:sz w:val="28"/>
          <w:szCs w:val="28"/>
        </w:rPr>
        <w:t>- относительную величину выполнения плана по грузообороту.</w:t>
      </w:r>
    </w:p>
    <w:p w14:paraId="3BFA751F" w14:textId="782C235D" w:rsidR="000B4A8C" w:rsidRPr="00E91196" w:rsidRDefault="000B4A8C" w:rsidP="00C3456F">
      <w:pPr>
        <w:keepNext/>
        <w:autoSpaceDE w:val="0"/>
        <w:autoSpaceDN w:val="0"/>
        <w:spacing w:after="0" w:line="240" w:lineRule="auto"/>
        <w:jc w:val="both"/>
        <w:rPr>
          <w:rFonts w:ascii="Times New Roman" w:eastAsia="Batang" w:hAnsi="Times New Roman"/>
          <w:iCs/>
          <w:color w:val="000000" w:themeColor="text1"/>
          <w:sz w:val="28"/>
          <w:szCs w:val="28"/>
        </w:rPr>
      </w:pPr>
      <w:r w:rsidRPr="00E91196">
        <w:rPr>
          <w:rFonts w:ascii="Times New Roman" w:eastAsia="Batang" w:hAnsi="Times New Roman"/>
          <w:iCs/>
          <w:color w:val="000000" w:themeColor="text1"/>
          <w:sz w:val="28"/>
          <w:szCs w:val="28"/>
        </w:rPr>
        <w:t>Время выполнения</w:t>
      </w:r>
      <w:r w:rsidR="00467EE6">
        <w:rPr>
          <w:rFonts w:ascii="Times New Roman" w:eastAsia="Batang" w:hAnsi="Times New Roman"/>
          <w:iCs/>
          <w:color w:val="000000" w:themeColor="text1"/>
          <w:sz w:val="28"/>
          <w:szCs w:val="28"/>
        </w:rPr>
        <w:t xml:space="preserve"> -</w:t>
      </w:r>
      <w:r w:rsidRPr="00E91196">
        <w:rPr>
          <w:rFonts w:ascii="Times New Roman" w:eastAsia="Batang" w:hAnsi="Times New Roman"/>
          <w:iCs/>
          <w:color w:val="000000" w:themeColor="text1"/>
          <w:sz w:val="28"/>
          <w:szCs w:val="28"/>
        </w:rPr>
        <w:t xml:space="preserve"> 10 мин.</w:t>
      </w:r>
    </w:p>
    <w:p w14:paraId="126BFE61" w14:textId="77777777" w:rsidR="00B3256B" w:rsidRPr="00E91196" w:rsidRDefault="000B4A8C" w:rsidP="00C3456F">
      <w:pPr>
        <w:keepNext/>
        <w:autoSpaceDE w:val="0"/>
        <w:autoSpaceDN w:val="0"/>
        <w:spacing w:after="0" w:line="240" w:lineRule="auto"/>
        <w:jc w:val="both"/>
        <w:rPr>
          <w:rFonts w:ascii="Times New Roman" w:hAnsi="Times New Roman"/>
          <w:iCs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Ожидаемый результат: </w:t>
      </w:r>
    </w:p>
    <w:p w14:paraId="540A9A17" w14:textId="77777777" w:rsidR="001C6CB9" w:rsidRPr="00E91196" w:rsidRDefault="001C6CB9" w:rsidP="00C3456F">
      <w:pPr>
        <w:keepNext/>
        <w:spacing w:after="0" w:line="240" w:lineRule="auto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Рассчитаем</w:t>
      </w:r>
    </w:p>
    <w:p w14:paraId="35C64FCE" w14:textId="77777777" w:rsidR="001C6CB9" w:rsidRPr="00E91196" w:rsidRDefault="001C6CB9" w:rsidP="00C3456F">
      <w:pPr>
        <w:keepNext/>
        <w:spacing w:after="0" w:line="240" w:lineRule="auto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1) относительную величину планового задания по росту грузооборота:</w:t>
      </w:r>
    </w:p>
    <w:p w14:paraId="13F05773" w14:textId="77777777" w:rsidR="001C6CB9" w:rsidRPr="00E91196" w:rsidRDefault="001C6CB9" w:rsidP="00C3456F">
      <w:pPr>
        <w:keepNext/>
        <w:spacing w:after="0" w:line="240" w:lineRule="auto"/>
        <w:ind w:firstLine="680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position w:val="-30"/>
          <w:sz w:val="28"/>
          <w:szCs w:val="28"/>
        </w:rPr>
        <w:object w:dxaOrig="7839" w:dyaOrig="680" w14:anchorId="31CFED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2.25pt;height:34.5pt" o:ole="">
            <v:imagedata r:id="rId14" o:title=""/>
          </v:shape>
          <o:OLEObject Type="Embed" ProgID="Equation.3" ShapeID="_x0000_i1025" DrawAspect="Content" ObjectID="_1815420263" r:id="rId15"/>
        </w:objec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14:paraId="06578071" w14:textId="77777777" w:rsidR="001C6CB9" w:rsidRPr="00E91196" w:rsidRDefault="001C6CB9" w:rsidP="00C3456F">
      <w:pPr>
        <w:keepNext/>
        <w:spacing w:after="0" w:line="240" w:lineRule="auto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2) относительную величину динамики грузооборота:</w:t>
      </w:r>
    </w:p>
    <w:p w14:paraId="65E7223A" w14:textId="77777777" w:rsidR="001C6CB9" w:rsidRPr="00E91196" w:rsidRDefault="001C6CB9" w:rsidP="00C3456F">
      <w:pPr>
        <w:keepNext/>
        <w:spacing w:after="0" w:line="240" w:lineRule="auto"/>
        <w:ind w:firstLine="680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position w:val="-30"/>
          <w:sz w:val="28"/>
          <w:szCs w:val="28"/>
        </w:rPr>
        <w:object w:dxaOrig="7760" w:dyaOrig="680" w14:anchorId="10CC4521">
          <v:shape id="_x0000_i1026" type="#_x0000_t75" style="width:387.75pt;height:34.5pt" o:ole="">
            <v:imagedata r:id="rId16" o:title=""/>
          </v:shape>
          <o:OLEObject Type="Embed" ProgID="Equation.3" ShapeID="_x0000_i1026" DrawAspect="Content" ObjectID="_1815420264" r:id="rId17"/>
        </w:object>
      </w:r>
    </w:p>
    <w:p w14:paraId="6F18E73B" w14:textId="77777777" w:rsidR="001C6CB9" w:rsidRPr="00E91196" w:rsidRDefault="001C6CB9" w:rsidP="00C3456F">
      <w:pPr>
        <w:keepNext/>
        <w:spacing w:after="0" w:line="240" w:lineRule="auto"/>
        <w:ind w:firstLine="680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</w:p>
    <w:p w14:paraId="296BAC4F" w14:textId="77777777" w:rsidR="001C6CB9" w:rsidRPr="00E91196" w:rsidRDefault="001C6CB9" w:rsidP="00C3456F">
      <w:pPr>
        <w:keepNext/>
        <w:spacing w:after="0" w:line="240" w:lineRule="auto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>3) относительную величину выполнения плана по грузообороту:</w:t>
      </w:r>
    </w:p>
    <w:p w14:paraId="22BE1F81" w14:textId="77777777" w:rsidR="000B4A8C" w:rsidRPr="00E91196" w:rsidRDefault="001C6CB9" w:rsidP="00C3456F">
      <w:pPr>
        <w:keepNext/>
        <w:spacing w:after="0" w:line="240" w:lineRule="auto"/>
        <w:ind w:firstLine="680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position w:val="-28"/>
          <w:sz w:val="28"/>
          <w:szCs w:val="28"/>
        </w:rPr>
        <w:object w:dxaOrig="8320" w:dyaOrig="660" w14:anchorId="0784B6EB">
          <v:shape id="_x0000_i1027" type="#_x0000_t75" style="width:416.25pt;height:33pt" o:ole="">
            <v:imagedata r:id="rId18" o:title=""/>
          </v:shape>
          <o:OLEObject Type="Embed" ProgID="Equation.3" ShapeID="_x0000_i1027" DrawAspect="Content" ObjectID="_1815420265" r:id="rId19"/>
        </w:object>
      </w:r>
      <w:r w:rsidR="000B4A8C" w:rsidRPr="00E91196">
        <w:rPr>
          <w:rFonts w:ascii="Times New Roman" w:hAnsi="Times New Roman"/>
          <w:iCs/>
          <w:color w:val="000000" w:themeColor="text1"/>
          <w:sz w:val="28"/>
          <w:szCs w:val="28"/>
        </w:rPr>
        <w:t>.</w:t>
      </w:r>
    </w:p>
    <w:p w14:paraId="72CB524E" w14:textId="77777777" w:rsidR="000B4A8C" w:rsidRPr="00E91196" w:rsidRDefault="000B4A8C" w:rsidP="00C3456F">
      <w:pPr>
        <w:keepNext/>
        <w:autoSpaceDE w:val="0"/>
        <w:autoSpaceDN w:val="0"/>
        <w:spacing w:after="0" w:line="240" w:lineRule="auto"/>
        <w:jc w:val="both"/>
        <w:rPr>
          <w:rFonts w:ascii="Times New Roman" w:hAnsi="Times New Roman"/>
          <w:iCs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Критерии оценивания: </w:t>
      </w:r>
      <w:r w:rsidR="002F49FB" w:rsidRPr="00E91196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расчет </w:t>
      </w:r>
      <w:r w:rsidR="002F49FB" w:rsidRPr="00E91196">
        <w:rPr>
          <w:rFonts w:ascii="Times New Roman" w:eastAsia="Batang" w:hAnsi="Times New Roman"/>
          <w:color w:val="000000" w:themeColor="text1"/>
          <w:sz w:val="28"/>
          <w:szCs w:val="28"/>
        </w:rPr>
        <w:t>относительных величины планового задания по росту грузооборота, динамики грузооборота</w:t>
      </w:r>
      <w:r w:rsidR="004C3EE0" w:rsidRPr="00E91196">
        <w:rPr>
          <w:rFonts w:ascii="Times New Roman" w:eastAsia="Batang" w:hAnsi="Times New Roman"/>
          <w:color w:val="000000" w:themeColor="text1"/>
          <w:sz w:val="28"/>
          <w:szCs w:val="28"/>
        </w:rPr>
        <w:t xml:space="preserve">, </w:t>
      </w:r>
      <w:r w:rsidR="002F49FB" w:rsidRPr="00E91196">
        <w:rPr>
          <w:rFonts w:ascii="Times New Roman" w:eastAsia="Batang" w:hAnsi="Times New Roman"/>
          <w:color w:val="000000" w:themeColor="text1"/>
          <w:sz w:val="28"/>
          <w:szCs w:val="28"/>
        </w:rPr>
        <w:t>выполнения плана по грузообороту</w:t>
      </w:r>
      <w:r w:rsidRPr="00E91196">
        <w:rPr>
          <w:rFonts w:ascii="Times New Roman" w:hAnsi="Times New Roman"/>
          <w:iCs/>
          <w:color w:val="000000" w:themeColor="text1"/>
          <w:sz w:val="28"/>
          <w:szCs w:val="28"/>
        </w:rPr>
        <w:t>.</w:t>
      </w:r>
    </w:p>
    <w:p w14:paraId="7D216E3F" w14:textId="5CEAC5E1" w:rsidR="000B4A8C" w:rsidRPr="00E91196" w:rsidRDefault="000B4A8C" w:rsidP="00C3456F">
      <w:pPr>
        <w:keepNext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</w:p>
    <w:p w14:paraId="068F6718" w14:textId="77777777" w:rsidR="000B4A8C" w:rsidRPr="00E91196" w:rsidRDefault="000B4A8C" w:rsidP="00C3456F">
      <w:pPr>
        <w:keepNext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4672AF1A" w14:textId="77777777" w:rsidR="00C3456F" w:rsidRPr="00E91196" w:rsidRDefault="000B4A8C" w:rsidP="00C3456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2. </w:t>
      </w:r>
      <w:bookmarkStart w:id="1" w:name="_Hlk191505925"/>
      <w:r w:rsidR="00C3456F"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2"/>
        <w:gridCol w:w="2657"/>
        <w:gridCol w:w="2284"/>
        <w:gridCol w:w="2254"/>
      </w:tblGrid>
      <w:tr w:rsidR="00E91196" w:rsidRPr="00E91196" w14:paraId="2F1620AB" w14:textId="77777777" w:rsidTr="00A17978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8B458CE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BFA0F0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8E09AE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bookmarkStart w:id="2" w:name="_Hlk191476032"/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бестоимость</w:t>
            </w:r>
            <w:bookmarkEnd w:id="2"/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единицы продукции, тыс. руб.</w:t>
            </w:r>
          </w:p>
        </w:tc>
      </w:tr>
      <w:tr w:rsidR="00E91196" w:rsidRPr="00E91196" w14:paraId="65199EA2" w14:textId="77777777" w:rsidTr="00A17978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EF00C65" w14:textId="77777777" w:rsidR="00C3456F" w:rsidRPr="00E91196" w:rsidRDefault="00C3456F" w:rsidP="00C3456F">
            <w:pPr>
              <w:keepNext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87B72" w14:textId="77777777" w:rsidR="00C3456F" w:rsidRPr="00E91196" w:rsidRDefault="00C3456F" w:rsidP="00C3456F">
            <w:pPr>
              <w:keepNext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4AEE2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61892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тчетный год</w:t>
            </w:r>
          </w:p>
        </w:tc>
      </w:tr>
      <w:tr w:rsidR="00E91196" w:rsidRPr="00E91196" w14:paraId="0C20040A" w14:textId="77777777" w:rsidTr="00A17978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7A7F6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234C8E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q</w:t>
            </w: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3CA24D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z</w:t>
            </w: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B3F15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z</w:t>
            </w: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0</w:t>
            </w:r>
          </w:p>
        </w:tc>
      </w:tr>
      <w:tr w:rsidR="00E91196" w:rsidRPr="00E91196" w14:paraId="2056AB8E" w14:textId="77777777" w:rsidTr="00A17978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7AD67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D423FB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752CAC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3FB02E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917,8</w:t>
            </w:r>
          </w:p>
        </w:tc>
      </w:tr>
      <w:tr w:rsidR="00E91196" w:rsidRPr="00E91196" w14:paraId="16A6A549" w14:textId="77777777" w:rsidTr="00A17978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002E11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F426F3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87443F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1E40D" w14:textId="77777777" w:rsidR="00C3456F" w:rsidRPr="00E91196" w:rsidRDefault="00C3456F" w:rsidP="00C3456F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9119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882,7</w:t>
            </w:r>
          </w:p>
        </w:tc>
      </w:tr>
    </w:tbl>
    <w:p w14:paraId="121F9DD7" w14:textId="77777777" w:rsidR="00C3456F" w:rsidRPr="00E91196" w:rsidRDefault="00C3456F" w:rsidP="00C3456F">
      <w:pPr>
        <w:keepNext/>
        <w:autoSpaceDN w:val="0"/>
        <w:spacing w:after="0" w:line="240" w:lineRule="auto"/>
        <w:ind w:firstLine="567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Определите:</w:t>
      </w:r>
    </w:p>
    <w:p w14:paraId="61F6FD0C" w14:textId="77777777" w:rsidR="00C3456F" w:rsidRPr="00E91196" w:rsidRDefault="00C3456F" w:rsidP="00C3456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1) Индивидуальные и общий индекс себестоимости продукции.</w:t>
      </w:r>
    </w:p>
    <w:p w14:paraId="5B569B30" w14:textId="77777777" w:rsidR="00C3456F" w:rsidRPr="00E91196" w:rsidRDefault="00C3456F" w:rsidP="00C3456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248C5482" w14:textId="77777777" w:rsidR="00C3456F" w:rsidRPr="00E91196" w:rsidRDefault="00C3456F" w:rsidP="00C3456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E91196">
        <w:rPr>
          <w:rFonts w:ascii="Times New Roman" w:eastAsia="Aptos" w:hAnsi="Times New Roman"/>
          <w:color w:val="000000" w:themeColor="text1"/>
          <w:sz w:val="28"/>
          <w:szCs w:val="28"/>
        </w:rPr>
        <w:t>Привести расширенное решение.</w:t>
      </w:r>
    </w:p>
    <w:p w14:paraId="3692D16C" w14:textId="304F2AFA" w:rsidR="00C3456F" w:rsidRPr="00E91196" w:rsidRDefault="00C3456F" w:rsidP="00C3456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E91196">
        <w:rPr>
          <w:rFonts w:ascii="Times New Roman" w:eastAsia="Aptos" w:hAnsi="Times New Roman"/>
          <w:color w:val="000000" w:themeColor="text1"/>
          <w:sz w:val="28"/>
          <w:szCs w:val="28"/>
        </w:rPr>
        <w:lastRenderedPageBreak/>
        <w:t>Время выполнения</w:t>
      </w:r>
      <w:r w:rsidR="00467EE6">
        <w:rPr>
          <w:rFonts w:ascii="Times New Roman" w:eastAsia="Aptos" w:hAnsi="Times New Roman"/>
          <w:color w:val="000000" w:themeColor="text1"/>
          <w:sz w:val="28"/>
          <w:szCs w:val="28"/>
        </w:rPr>
        <w:t xml:space="preserve"> -</w:t>
      </w:r>
      <w:r w:rsidRPr="00E91196">
        <w:rPr>
          <w:rFonts w:ascii="Times New Roman" w:eastAsia="Aptos" w:hAnsi="Times New Roman"/>
          <w:color w:val="000000" w:themeColor="text1"/>
          <w:sz w:val="28"/>
          <w:szCs w:val="28"/>
        </w:rPr>
        <w:t xml:space="preserve"> 20 мин.</w:t>
      </w:r>
    </w:p>
    <w:p w14:paraId="7203575F" w14:textId="77777777" w:rsidR="00C3456F" w:rsidRPr="00E91196" w:rsidRDefault="00C3456F" w:rsidP="00C3456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E91196">
        <w:rPr>
          <w:rFonts w:ascii="Times New Roman" w:eastAsia="Aptos" w:hAnsi="Times New Roman"/>
          <w:color w:val="000000" w:themeColor="text1"/>
          <w:sz w:val="28"/>
          <w:szCs w:val="28"/>
        </w:rPr>
        <w:t>Ожидаемый результат:</w:t>
      </w:r>
    </w:p>
    <w:p w14:paraId="053BCC41" w14:textId="77777777" w:rsidR="00C3456F" w:rsidRPr="00E91196" w:rsidRDefault="00C3456F" w:rsidP="00C3456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1) Индекс фактического снижения (индивидуальный индекс) себестоимости определяется по формуле:</w:t>
      </w:r>
    </w:p>
    <w:p w14:paraId="62178D16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position w:val="-34"/>
          <w:sz w:val="28"/>
          <w:szCs w:val="28"/>
          <w:lang w:eastAsia="ru-RU"/>
        </w:rPr>
        <w:object w:dxaOrig="675" w:dyaOrig="585" w14:anchorId="096A0421">
          <v:shape id="_x0000_i1028" type="#_x0000_t75" style="width:49.5pt;height:42.75pt" o:ole="">
            <v:imagedata r:id="rId20" o:title=""/>
          </v:shape>
          <o:OLEObject Type="Embed" ProgID="Equation.DSMT4" ShapeID="_x0000_i1028" DrawAspect="Content" ObjectID="_1815420266" r:id="rId21"/>
        </w:object>
      </w:r>
    </w:p>
    <w:p w14:paraId="3C8C7D07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position w:val="-28"/>
          <w:sz w:val="28"/>
          <w:szCs w:val="28"/>
          <w:lang w:eastAsia="ru-RU"/>
        </w:rPr>
        <w:object w:dxaOrig="1455" w:dyaOrig="540" w14:anchorId="432D26A7">
          <v:shape id="_x0000_i1029" type="#_x0000_t75" style="width:108pt;height:39.75pt" o:ole="">
            <v:imagedata r:id="rId22" o:title=""/>
          </v:shape>
          <o:OLEObject Type="Embed" ProgID="Equation.3" ShapeID="_x0000_i1029" DrawAspect="Content" ObjectID="_1815420267" r:id="rId23"/>
        </w:objec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 или 101% (для первого вида продукции)</w:t>
      </w:r>
    </w:p>
    <w:p w14:paraId="74A54EEE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position w:val="-28"/>
          <w:sz w:val="28"/>
          <w:szCs w:val="28"/>
          <w:lang w:eastAsia="ru-RU"/>
        </w:rPr>
        <w:object w:dxaOrig="1665" w:dyaOrig="570" w14:anchorId="3630A524">
          <v:shape id="_x0000_i1030" type="#_x0000_t75" style="width:110.25pt;height:37.5pt" o:ole="">
            <v:imagedata r:id="rId24" o:title=""/>
          </v:shape>
          <o:OLEObject Type="Embed" ProgID="Equation.3" ShapeID="_x0000_i1030" DrawAspect="Content" ObjectID="_1815420268" r:id="rId25"/>
        </w:objec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или 109,9% (для второго вида продукции)</w:t>
      </w:r>
    </w:p>
    <w:p w14:paraId="04D1F50E" w14:textId="77777777" w:rsidR="00C3456F" w:rsidRPr="00E91196" w:rsidRDefault="00C3456F" w:rsidP="00C3456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Общий фактический индекс себестоимости продукции определяется по формуле: </w:t>
      </w:r>
    </w:p>
    <w:p w14:paraId="05B2BF7B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position w:val="-32"/>
          <w:sz w:val="28"/>
          <w:szCs w:val="28"/>
          <w:lang w:eastAsia="ru-RU"/>
        </w:rPr>
        <w:object w:dxaOrig="1410" w:dyaOrig="675" w14:anchorId="033C3311">
          <v:shape id="_x0000_i1031" type="#_x0000_t75" style="width:91.5pt;height:44.25pt" o:ole="">
            <v:imagedata r:id="rId26" o:title=""/>
          </v:shape>
          <o:OLEObject Type="Embed" ProgID="Equation.3" ShapeID="_x0000_i1031" DrawAspect="Content" ObjectID="_1815420269" r:id="rId27"/>
        </w:object>
      </w:r>
    </w:p>
    <w:p w14:paraId="3568774C" w14:textId="77777777" w:rsidR="00C3456F" w:rsidRPr="00E91196" w:rsidRDefault="00554EBD" w:rsidP="00C3456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sSub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 w:eastAsia="ru-RU"/>
                </w:rPr>
                <m:t>I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ф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z</m:t>
              </m:r>
            </m:sup>
          </m:sSubSup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1600∙917,8+3000∙882,7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1600∙908,5+3000∙802,8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=1,07.</m:t>
          </m:r>
        </m:oMath>
      </m:oMathPara>
    </w:p>
    <w:p w14:paraId="03B57F7F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</w:p>
    <w:p w14:paraId="64E8D94A" w14:textId="77777777" w:rsidR="00C3456F" w:rsidRPr="00E91196" w:rsidRDefault="00C3456F" w:rsidP="00C3456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2) Экономия (перерасход) от снижения себестоимости всего выпуска продукции данного вида определяется по формуле:</w:t>
      </w:r>
    </w:p>
    <w:p w14:paraId="53E4E7E3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position w:val="-12"/>
          <w:sz w:val="28"/>
          <w:szCs w:val="28"/>
          <w:lang w:eastAsia="ru-RU"/>
        </w:rPr>
        <w:object w:dxaOrig="1410" w:dyaOrig="315" w14:anchorId="377FD69D">
          <v:shape id="_x0000_i1032" type="#_x0000_t75" style="width:102pt;height:22.5pt" o:ole="">
            <v:imagedata r:id="rId28" o:title=""/>
          </v:shape>
          <o:OLEObject Type="Embed" ProgID="Equation.3" ShapeID="_x0000_i1032" DrawAspect="Content" ObjectID="_1815420270" r:id="rId29"/>
        </w:object>
      </w:r>
    </w:p>
    <w:p w14:paraId="0FA0E0E9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Так как себестоимость ‒ это показатель-дестимулятор, то в отчетном периоде наблюдается перерасход от увеличения данного показателя по сравнению с прошлым годом:</w:t>
      </w:r>
    </w:p>
    <w:p w14:paraId="29E0FE46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для первого вида продукции:</w:t>
      </w:r>
    </w:p>
    <w:p w14:paraId="37877CAD" w14:textId="77777777" w:rsidR="00C3456F" w:rsidRPr="00E91196" w:rsidRDefault="00554EBD" w:rsidP="00C3456F">
      <w:pPr>
        <w:keepNext/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Э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ф</m:t>
              </m:r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917,8,7-908,5</m:t>
              </m:r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∙1600=14880 тыс. руб.</m:t>
          </m:r>
        </m:oMath>
      </m:oMathPara>
    </w:p>
    <w:p w14:paraId="63C6C9FE" w14:textId="77777777" w:rsidR="00C3456F" w:rsidRPr="00E91196" w:rsidRDefault="00C3456F" w:rsidP="00C3456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для второго вида продукции:</w:t>
      </w:r>
    </w:p>
    <w:p w14:paraId="5C400A9C" w14:textId="77777777" w:rsidR="00C3456F" w:rsidRPr="00E91196" w:rsidRDefault="00554EBD" w:rsidP="00C3456F">
      <w:pPr>
        <w:keepNext/>
        <w:tabs>
          <w:tab w:val="left" w:pos="5412"/>
        </w:tabs>
        <w:autoSpaceDN w:val="0"/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Э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ф</m:t>
              </m:r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882,7-802,8</m:t>
              </m:r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∙3000=239700 тыс. руб.</m:t>
          </m:r>
        </m:oMath>
      </m:oMathPara>
    </w:p>
    <w:p w14:paraId="1FE3EDBF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по всей продукции:</w:t>
      </w:r>
    </w:p>
    <w:p w14:paraId="06248185" w14:textId="77777777" w:rsidR="00C3456F" w:rsidRPr="00E91196" w:rsidRDefault="00C3456F" w:rsidP="00C3456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14880 + 239700 = 254580 тыс. руб.</w:t>
      </w:r>
    </w:p>
    <w:p w14:paraId="41898995" w14:textId="77777777" w:rsidR="00C3456F" w:rsidRPr="00E91196" w:rsidRDefault="00C3456F" w:rsidP="00C3456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</w:p>
    <w:p w14:paraId="546FF0CB" w14:textId="77777777" w:rsidR="00C3456F" w:rsidRPr="00E91196" w:rsidRDefault="00C3456F" w:rsidP="00C3456F">
      <w:pPr>
        <w:keepNext/>
        <w:shd w:val="clear" w:color="auto" w:fill="FFFFFF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Ответ: В отчетном периоде с</w:t>
      </w:r>
      <w:r w:rsidRPr="00E91196">
        <w:rPr>
          <w:rFonts w:ascii="Times New Roman" w:hAnsi="Times New Roman"/>
          <w:color w:val="000000" w:themeColor="text1"/>
          <w:sz w:val="28"/>
          <w:szCs w:val="28"/>
        </w:rPr>
        <w:t>ебестоимость хлеба пшеничного увеличилась на 1%, хлеба ржаного ‒ на 9,9%, по всей продукции ‒ на 7%. Перерасход по хлебу пшеничному составил 14880 тыс. руб., по хлебу ржаному ‒ 239700 тыс. руб., всего ‒ 254580 тыс. руб.</w:t>
      </w:r>
    </w:p>
    <w:p w14:paraId="65758984" w14:textId="77777777" w:rsidR="00C3456F" w:rsidRPr="00E91196" w:rsidRDefault="00C3456F" w:rsidP="00C3456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E91196">
        <w:rPr>
          <w:rFonts w:ascii="Times New Roman" w:eastAsia="Aptos" w:hAnsi="Times New Roman"/>
          <w:color w:val="000000" w:themeColor="text1"/>
          <w:sz w:val="28"/>
          <w:szCs w:val="28"/>
        </w:rPr>
        <w:t>Критерии оценивания:</w:t>
      </w:r>
    </w:p>
    <w:p w14:paraId="69296AC3" w14:textId="77777777" w:rsidR="00C3456F" w:rsidRPr="00E91196" w:rsidRDefault="00C3456F" w:rsidP="00C3456F">
      <w:pPr>
        <w:keepNext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eastAsia="Aptos" w:hAnsi="Times New Roman"/>
          <w:color w:val="000000" w:themeColor="text1"/>
          <w:sz w:val="28"/>
          <w:szCs w:val="28"/>
        </w:rPr>
        <w:t>– расчет и</w: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ндивидуальных индексов себестоимости по хлебу пшеничному и хлебу ржаному;</w:t>
      </w:r>
    </w:p>
    <w:p w14:paraId="74F1A490" w14:textId="77777777" w:rsidR="00C3456F" w:rsidRPr="00E91196" w:rsidRDefault="00C3456F" w:rsidP="00C3456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‒ расчет общего индекса себестоимости продукции по всей продукции</w:t>
      </w:r>
      <w:r w:rsidRPr="00E91196">
        <w:rPr>
          <w:rFonts w:ascii="Times New Roman" w:eastAsia="Aptos" w:hAnsi="Times New Roman"/>
          <w:color w:val="000000" w:themeColor="text1"/>
          <w:sz w:val="28"/>
          <w:szCs w:val="28"/>
        </w:rPr>
        <w:t>;</w:t>
      </w:r>
    </w:p>
    <w:p w14:paraId="75430D76" w14:textId="77777777" w:rsidR="00C3456F" w:rsidRPr="00E91196" w:rsidRDefault="00C3456F" w:rsidP="00C3456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E91196">
        <w:rPr>
          <w:rFonts w:ascii="Times New Roman" w:eastAsia="Aptos" w:hAnsi="Times New Roman"/>
          <w:color w:val="000000" w:themeColor="text1"/>
          <w:sz w:val="28"/>
          <w:szCs w:val="28"/>
        </w:rPr>
        <w:t>– расчет с</w:t>
      </w:r>
      <w:r w:rsidRPr="00E91196">
        <w:rPr>
          <w:rFonts w:ascii="Times New Roman" w:hAnsi="Times New Roman"/>
          <w:color w:val="000000" w:themeColor="text1"/>
          <w:sz w:val="28"/>
          <w:szCs w:val="28"/>
          <w:lang w:eastAsia="ru-RU"/>
        </w:rPr>
        <w:t>уммы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49AF3DCD" w14:textId="25C8223A" w:rsidR="00BB1EA7" w:rsidRPr="00E91196" w:rsidRDefault="005D3FC9" w:rsidP="00C3456F">
      <w:pPr>
        <w:keepNext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91196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883B7F" w:rsidRPr="00E91196">
        <w:rPr>
          <w:rFonts w:ascii="Times New Roman" w:hAnsi="Times New Roman"/>
          <w:color w:val="000000" w:themeColor="text1"/>
          <w:sz w:val="28"/>
          <w:szCs w:val="28"/>
        </w:rPr>
        <w:t>ОПК-4 (ОПК-4.2)</w:t>
      </w:r>
      <w:bookmarkStart w:id="3" w:name="_GoBack"/>
      <w:bookmarkEnd w:id="1"/>
      <w:bookmarkEnd w:id="3"/>
    </w:p>
    <w:sectPr w:rsidR="00BB1EA7" w:rsidRPr="00E91196" w:rsidSect="00DF30C9">
      <w:footerReference w:type="default" r:id="rId30"/>
      <w:pgSz w:w="11906" w:h="16838"/>
      <w:pgMar w:top="1134" w:right="851" w:bottom="1134" w:left="1701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1C8C47" w14:textId="77777777" w:rsidR="00554EBD" w:rsidRDefault="00554EBD">
      <w:pPr>
        <w:spacing w:after="0" w:line="240" w:lineRule="auto"/>
      </w:pPr>
      <w:r>
        <w:separator/>
      </w:r>
    </w:p>
  </w:endnote>
  <w:endnote w:type="continuationSeparator" w:id="0">
    <w:p w14:paraId="2A0DF211" w14:textId="77777777" w:rsidR="00554EBD" w:rsidRDefault="00554E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269B51" w14:textId="7D97B7FC" w:rsidR="002F49FB" w:rsidRPr="00DB7E13" w:rsidRDefault="002F49FB">
    <w:pPr>
      <w:pStyle w:val="a3"/>
      <w:jc w:val="center"/>
      <w:rPr>
        <w:rFonts w:ascii="Times New Roman" w:hAnsi="Times New Roman"/>
        <w:sz w:val="24"/>
        <w:szCs w:val="24"/>
      </w:rPr>
    </w:pPr>
    <w:r w:rsidRPr="00DB7E13">
      <w:rPr>
        <w:rFonts w:ascii="Times New Roman" w:hAnsi="Times New Roman"/>
        <w:sz w:val="24"/>
        <w:szCs w:val="24"/>
      </w:rPr>
      <w:fldChar w:fldCharType="begin"/>
    </w:r>
    <w:r w:rsidRPr="00DB7E13">
      <w:rPr>
        <w:rFonts w:ascii="Times New Roman" w:hAnsi="Times New Roman"/>
        <w:sz w:val="24"/>
        <w:szCs w:val="24"/>
      </w:rPr>
      <w:instrText>PAGE   \* MERGEFORMAT</w:instrText>
    </w:r>
    <w:r w:rsidRPr="00DB7E13">
      <w:rPr>
        <w:rFonts w:ascii="Times New Roman" w:hAnsi="Times New Roman"/>
        <w:sz w:val="24"/>
        <w:szCs w:val="24"/>
      </w:rPr>
      <w:fldChar w:fldCharType="separate"/>
    </w:r>
    <w:r w:rsidR="00467EE6">
      <w:rPr>
        <w:rFonts w:ascii="Times New Roman" w:hAnsi="Times New Roman"/>
        <w:noProof/>
        <w:sz w:val="24"/>
        <w:szCs w:val="24"/>
      </w:rPr>
      <w:t>8</w:t>
    </w:r>
    <w:r w:rsidRPr="00DB7E13">
      <w:rPr>
        <w:rFonts w:ascii="Times New Roman" w:hAnsi="Times New Roman"/>
        <w:sz w:val="24"/>
        <w:szCs w:val="24"/>
      </w:rPr>
      <w:fldChar w:fldCharType="end"/>
    </w:r>
  </w:p>
  <w:p w14:paraId="042122D5" w14:textId="77777777" w:rsidR="002F49FB" w:rsidRDefault="002F49FB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5CE11E" w14:textId="77777777" w:rsidR="00554EBD" w:rsidRDefault="00554EBD">
      <w:pPr>
        <w:spacing w:after="0" w:line="240" w:lineRule="auto"/>
      </w:pPr>
      <w:r>
        <w:separator/>
      </w:r>
    </w:p>
  </w:footnote>
  <w:footnote w:type="continuationSeparator" w:id="0">
    <w:p w14:paraId="561C737C" w14:textId="77777777" w:rsidR="00554EBD" w:rsidRDefault="00554E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DF71CF"/>
    <w:multiLevelType w:val="multilevel"/>
    <w:tmpl w:val="B9466B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AA222FC"/>
    <w:multiLevelType w:val="multilevel"/>
    <w:tmpl w:val="980210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CD611E9"/>
    <w:multiLevelType w:val="multilevel"/>
    <w:tmpl w:val="8F4025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2206979"/>
    <w:multiLevelType w:val="multilevel"/>
    <w:tmpl w:val="2AC407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26C3404"/>
    <w:multiLevelType w:val="multilevel"/>
    <w:tmpl w:val="80E8A8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2944A4E"/>
    <w:multiLevelType w:val="hybridMultilevel"/>
    <w:tmpl w:val="658E92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0C19D5"/>
    <w:multiLevelType w:val="hybridMultilevel"/>
    <w:tmpl w:val="952432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743606CB"/>
    <w:multiLevelType w:val="hybridMultilevel"/>
    <w:tmpl w:val="88B4D5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1"/>
  </w:num>
  <w:num w:numId="7">
    <w:abstractNumId w:val="5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40AC"/>
    <w:rsid w:val="00001EDE"/>
    <w:rsid w:val="00075E84"/>
    <w:rsid w:val="00085E03"/>
    <w:rsid w:val="00092544"/>
    <w:rsid w:val="000B4A8C"/>
    <w:rsid w:val="000B574D"/>
    <w:rsid w:val="000D63A1"/>
    <w:rsid w:val="00140457"/>
    <w:rsid w:val="00180BC7"/>
    <w:rsid w:val="0018355F"/>
    <w:rsid w:val="001B19B9"/>
    <w:rsid w:val="001C6CB9"/>
    <w:rsid w:val="00206207"/>
    <w:rsid w:val="00214F6A"/>
    <w:rsid w:val="00214FFD"/>
    <w:rsid w:val="00227740"/>
    <w:rsid w:val="002530F6"/>
    <w:rsid w:val="002745B1"/>
    <w:rsid w:val="002D4490"/>
    <w:rsid w:val="002F49FB"/>
    <w:rsid w:val="00346874"/>
    <w:rsid w:val="0035580A"/>
    <w:rsid w:val="003949BE"/>
    <w:rsid w:val="004428C2"/>
    <w:rsid w:val="00456724"/>
    <w:rsid w:val="00467EE6"/>
    <w:rsid w:val="00480002"/>
    <w:rsid w:val="004A2624"/>
    <w:rsid w:val="004C3B6D"/>
    <w:rsid w:val="004C3EE0"/>
    <w:rsid w:val="004C5E68"/>
    <w:rsid w:val="004F40AC"/>
    <w:rsid w:val="004F6046"/>
    <w:rsid w:val="005012A4"/>
    <w:rsid w:val="005156F8"/>
    <w:rsid w:val="005326D7"/>
    <w:rsid w:val="00536B30"/>
    <w:rsid w:val="0055191D"/>
    <w:rsid w:val="005549F1"/>
    <w:rsid w:val="00554EBD"/>
    <w:rsid w:val="005B1563"/>
    <w:rsid w:val="005D3FC9"/>
    <w:rsid w:val="0062513A"/>
    <w:rsid w:val="00655BE2"/>
    <w:rsid w:val="00684A3E"/>
    <w:rsid w:val="006A364A"/>
    <w:rsid w:val="006D1D7D"/>
    <w:rsid w:val="006E3087"/>
    <w:rsid w:val="006E6203"/>
    <w:rsid w:val="006F3860"/>
    <w:rsid w:val="006F3B70"/>
    <w:rsid w:val="007027CC"/>
    <w:rsid w:val="00707073"/>
    <w:rsid w:val="00711977"/>
    <w:rsid w:val="00796C98"/>
    <w:rsid w:val="007C176F"/>
    <w:rsid w:val="007C2665"/>
    <w:rsid w:val="007E7C08"/>
    <w:rsid w:val="0083308A"/>
    <w:rsid w:val="008460E4"/>
    <w:rsid w:val="0085392D"/>
    <w:rsid w:val="00883B7F"/>
    <w:rsid w:val="008A7063"/>
    <w:rsid w:val="008B5AD2"/>
    <w:rsid w:val="008C7C23"/>
    <w:rsid w:val="008D2A87"/>
    <w:rsid w:val="008E624C"/>
    <w:rsid w:val="008F65BE"/>
    <w:rsid w:val="009440B0"/>
    <w:rsid w:val="009662A8"/>
    <w:rsid w:val="00970B18"/>
    <w:rsid w:val="00980803"/>
    <w:rsid w:val="009A1CFE"/>
    <w:rsid w:val="009C19A4"/>
    <w:rsid w:val="009C7BC5"/>
    <w:rsid w:val="00A128B5"/>
    <w:rsid w:val="00A24B54"/>
    <w:rsid w:val="00A5699F"/>
    <w:rsid w:val="00A7286A"/>
    <w:rsid w:val="00A75B07"/>
    <w:rsid w:val="00AD4F5B"/>
    <w:rsid w:val="00AE39B1"/>
    <w:rsid w:val="00B27012"/>
    <w:rsid w:val="00B3256B"/>
    <w:rsid w:val="00B73BB7"/>
    <w:rsid w:val="00BA42FA"/>
    <w:rsid w:val="00BB1EA7"/>
    <w:rsid w:val="00BC1827"/>
    <w:rsid w:val="00BE1387"/>
    <w:rsid w:val="00BF22E4"/>
    <w:rsid w:val="00C3227F"/>
    <w:rsid w:val="00C3456F"/>
    <w:rsid w:val="00C44F09"/>
    <w:rsid w:val="00C70197"/>
    <w:rsid w:val="00C74C75"/>
    <w:rsid w:val="00CB395E"/>
    <w:rsid w:val="00CD3166"/>
    <w:rsid w:val="00CD4B31"/>
    <w:rsid w:val="00CE2FAE"/>
    <w:rsid w:val="00D127DC"/>
    <w:rsid w:val="00D135CD"/>
    <w:rsid w:val="00D7339E"/>
    <w:rsid w:val="00D7599F"/>
    <w:rsid w:val="00DE3B23"/>
    <w:rsid w:val="00DF30C9"/>
    <w:rsid w:val="00E14312"/>
    <w:rsid w:val="00E25E5A"/>
    <w:rsid w:val="00E25F5E"/>
    <w:rsid w:val="00E27D2C"/>
    <w:rsid w:val="00E91196"/>
    <w:rsid w:val="00F172BD"/>
    <w:rsid w:val="00F334CD"/>
    <w:rsid w:val="00F71F0F"/>
    <w:rsid w:val="00F74DF1"/>
    <w:rsid w:val="00F8764A"/>
    <w:rsid w:val="00F9383E"/>
    <w:rsid w:val="00FA693C"/>
    <w:rsid w:val="00FC4EAF"/>
    <w:rsid w:val="00FF10CB"/>
    <w:rsid w:val="00FF2F98"/>
    <w:rsid w:val="00FF4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41B329"/>
  <w15:docId w15:val="{3B92A729-8F1A-4F0F-89CA-421BF78A2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4490"/>
    <w:rPr>
      <w:rFonts w:ascii="Calibri" w:eastAsia="Times New Roman" w:hAnsi="Calibri" w:cs="Times New Roman"/>
    </w:rPr>
  </w:style>
  <w:style w:type="paragraph" w:styleId="1">
    <w:name w:val="heading 1"/>
    <w:basedOn w:val="a"/>
    <w:next w:val="a"/>
    <w:link w:val="10"/>
    <w:uiPriority w:val="1"/>
    <w:qFormat/>
    <w:rsid w:val="002D4490"/>
    <w:pPr>
      <w:keepNext/>
      <w:keepLines/>
      <w:spacing w:before="480" w:after="0"/>
      <w:outlineLvl w:val="0"/>
    </w:pPr>
    <w:rPr>
      <w:rFonts w:ascii="Calibri Light" w:hAnsi="Calibri Light"/>
      <w:b/>
      <w:bCs/>
      <w:color w:val="2F5496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D4490"/>
    <w:pPr>
      <w:keepNext/>
      <w:keepLines/>
      <w:spacing w:before="200" w:after="0"/>
      <w:outlineLvl w:val="2"/>
    </w:pPr>
    <w:rPr>
      <w:rFonts w:ascii="Calibri Light" w:hAnsi="Calibri Light"/>
      <w:b/>
      <w:bCs/>
      <w:color w:val="4472C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D4490"/>
    <w:pPr>
      <w:keepNext/>
      <w:keepLines/>
      <w:spacing w:before="200" w:after="0"/>
      <w:outlineLvl w:val="3"/>
    </w:pPr>
    <w:rPr>
      <w:rFonts w:ascii="Calibri Light" w:hAnsi="Calibri Light"/>
      <w:b/>
      <w:bCs/>
      <w:i/>
      <w:iCs/>
      <w:color w:val="4472C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1"/>
    <w:rsid w:val="002D4490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2D4490"/>
    <w:rPr>
      <w:rFonts w:ascii="Calibri Light" w:eastAsia="Times New Roman" w:hAnsi="Calibri Light" w:cs="Times New Roman"/>
      <w:b/>
      <w:bCs/>
      <w:color w:val="4472C4"/>
    </w:rPr>
  </w:style>
  <w:style w:type="character" w:customStyle="1" w:styleId="40">
    <w:name w:val="Заголовок 4 Знак"/>
    <w:basedOn w:val="a0"/>
    <w:link w:val="4"/>
    <w:uiPriority w:val="9"/>
    <w:semiHidden/>
    <w:rsid w:val="002D4490"/>
    <w:rPr>
      <w:rFonts w:ascii="Calibri Light" w:eastAsia="Times New Roman" w:hAnsi="Calibri Light" w:cs="Times New Roman"/>
      <w:b/>
      <w:bCs/>
      <w:i/>
      <w:iCs/>
      <w:color w:val="4472C4"/>
    </w:rPr>
  </w:style>
  <w:style w:type="paragraph" w:styleId="a3">
    <w:name w:val="footer"/>
    <w:basedOn w:val="a"/>
    <w:link w:val="a4"/>
    <w:uiPriority w:val="99"/>
    <w:unhideWhenUsed/>
    <w:rsid w:val="002D44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2D4490"/>
    <w:rPr>
      <w:rFonts w:ascii="Calibri" w:eastAsia="Times New Roman" w:hAnsi="Calibri" w:cs="Times New Roman"/>
    </w:rPr>
  </w:style>
  <w:style w:type="paragraph" w:styleId="a5">
    <w:name w:val="No Spacing"/>
    <w:uiPriority w:val="1"/>
    <w:qFormat/>
    <w:rsid w:val="002D4490"/>
    <w:pPr>
      <w:spacing w:after="0" w:line="240" w:lineRule="auto"/>
    </w:pPr>
    <w:rPr>
      <w:rFonts w:ascii="Times New Roman" w:eastAsia="Calibri" w:hAnsi="Times New Roman" w:cs="Times New Roman"/>
      <w:kern w:val="2"/>
      <w:sz w:val="28"/>
      <w:szCs w:val="24"/>
    </w:rPr>
  </w:style>
  <w:style w:type="paragraph" w:customStyle="1" w:styleId="sc-gzrroc">
    <w:name w:val="sc-gzrroc"/>
    <w:basedOn w:val="a"/>
    <w:rsid w:val="002D449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sc-ejaja">
    <w:name w:val="sc-ejaja"/>
    <w:basedOn w:val="a0"/>
    <w:rsid w:val="002D4490"/>
  </w:style>
  <w:style w:type="character" w:styleId="a6">
    <w:name w:val="Strong"/>
    <w:uiPriority w:val="22"/>
    <w:qFormat/>
    <w:rsid w:val="003949BE"/>
    <w:rPr>
      <w:rFonts w:cs="Times New Roman"/>
      <w:b/>
      <w:bCs/>
    </w:rPr>
  </w:style>
  <w:style w:type="character" w:customStyle="1" w:styleId="fontstyle01">
    <w:name w:val="fontstyle01"/>
    <w:basedOn w:val="a0"/>
    <w:rsid w:val="009C19A4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paragraph" w:styleId="2">
    <w:name w:val="Body Text Indent 2"/>
    <w:basedOn w:val="a"/>
    <w:link w:val="20"/>
    <w:rsid w:val="004C5E68"/>
    <w:pPr>
      <w:spacing w:after="0" w:line="360" w:lineRule="auto"/>
      <w:ind w:firstLine="540"/>
      <w:jc w:val="both"/>
    </w:pPr>
    <w:rPr>
      <w:rFonts w:ascii="Times New Roman" w:hAnsi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4C5E6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List Paragraph"/>
    <w:basedOn w:val="a"/>
    <w:uiPriority w:val="34"/>
    <w:qFormat/>
    <w:rsid w:val="005156F8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richfactdown-paragraph">
    <w:name w:val="richfactdown-paragraph"/>
    <w:basedOn w:val="a"/>
    <w:rsid w:val="005156F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table" w:styleId="a8">
    <w:name w:val="Table Grid"/>
    <w:basedOn w:val="a1"/>
    <w:uiPriority w:val="59"/>
    <w:rsid w:val="000B4A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B3256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8C7C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8C7C23"/>
    <w:rPr>
      <w:rFonts w:ascii="Tahoma" w:eastAsia="Times New Roman" w:hAnsi="Tahoma" w:cs="Tahoma"/>
      <w:sz w:val="16"/>
      <w:szCs w:val="16"/>
    </w:rPr>
  </w:style>
  <w:style w:type="character" w:styleId="ac">
    <w:name w:val="Hyperlink"/>
    <w:basedOn w:val="a0"/>
    <w:uiPriority w:val="99"/>
    <w:semiHidden/>
    <w:unhideWhenUsed/>
    <w:rsid w:val="006A364A"/>
    <w:rPr>
      <w:color w:val="0000FF"/>
      <w:u w:val="single"/>
    </w:rPr>
  </w:style>
  <w:style w:type="paragraph" w:styleId="ad">
    <w:name w:val="header"/>
    <w:basedOn w:val="a"/>
    <w:link w:val="ae"/>
    <w:uiPriority w:val="99"/>
    <w:unhideWhenUsed/>
    <w:rsid w:val="00DF30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DF30C9"/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653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9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5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yperlink" Target="https://ru.wikipedia.org/wiki/%D0%A1%D1%80%D0%B5%D0%B4%D0%BD%D0%B5%D0%B5_%D0%B7%D0%BD%D0%B0%D1%87%D0%B5%D0%BD%D0%B8%D0%B5" TargetMode="Externa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7</Pages>
  <Words>1606</Words>
  <Characters>915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</dc:creator>
  <cp:lastModifiedBy>Tania</cp:lastModifiedBy>
  <cp:revision>16</cp:revision>
  <dcterms:created xsi:type="dcterms:W3CDTF">2025-04-03T21:32:00Z</dcterms:created>
  <dcterms:modified xsi:type="dcterms:W3CDTF">2025-07-30T19:37:00Z</dcterms:modified>
</cp:coreProperties>
</file>